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5F9C70F" w14:textId="39B17010" w:rsidR="00AD3582" w:rsidRPr="00AD3582" w:rsidRDefault="00434EAA" w:rsidP="009E5E3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D3582">
        <w:rPr>
          <w:rFonts w:ascii="Times New Roman" w:hAnsi="Times New Roman" w:cs="Times New Roman"/>
          <w:b/>
          <w:bCs/>
          <w:sz w:val="28"/>
          <w:szCs w:val="28"/>
        </w:rPr>
        <w:t>Комплект оценочных материалов по дисциплине</w:t>
      </w:r>
    </w:p>
    <w:p w14:paraId="77626EBC" w14:textId="21C3D7C0" w:rsidR="00434EAA" w:rsidRDefault="00434EAA" w:rsidP="009E5E3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F382B">
        <w:rPr>
          <w:rFonts w:ascii="Times New Roman" w:hAnsi="Times New Roman" w:cs="Times New Roman"/>
          <w:b/>
          <w:bCs/>
          <w:sz w:val="28"/>
          <w:szCs w:val="28"/>
        </w:rPr>
        <w:t xml:space="preserve">«Гидравлика </w:t>
      </w:r>
      <w:r w:rsidR="004C499C" w:rsidRPr="002F382B">
        <w:rPr>
          <w:rFonts w:ascii="Times New Roman" w:hAnsi="Times New Roman" w:cs="Times New Roman"/>
          <w:b/>
          <w:bCs/>
          <w:sz w:val="28"/>
          <w:szCs w:val="28"/>
        </w:rPr>
        <w:t>специальных машин</w:t>
      </w:r>
      <w:r w:rsidRPr="002F382B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p w14:paraId="0B34C0CB" w14:textId="77777777" w:rsidR="009E5E3A" w:rsidRDefault="009E5E3A" w:rsidP="009E5E3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082E3F48" w14:textId="186CB764" w:rsidR="009E5E3A" w:rsidRPr="009E5E3A" w:rsidRDefault="009E5E3A" w:rsidP="009E5E3A">
      <w:pPr>
        <w:keepNext/>
        <w:spacing w:after="0" w:line="240" w:lineRule="auto"/>
        <w:jc w:val="both"/>
        <w:outlineLvl w:val="2"/>
        <w:rPr>
          <w:rFonts w:ascii="Times New Roman" w:hAnsi="Times New Roman" w:cs="Arial"/>
          <w:b/>
          <w:bCs/>
          <w:sz w:val="28"/>
          <w:szCs w:val="28"/>
          <w:lang w:eastAsia="ru-RU"/>
        </w:rPr>
      </w:pPr>
      <w:r w:rsidRPr="000A2954">
        <w:rPr>
          <w:rFonts w:ascii="Times New Roman" w:hAnsi="Times New Roman" w:cs="Arial"/>
          <w:b/>
          <w:bCs/>
          <w:sz w:val="28"/>
          <w:szCs w:val="28"/>
          <w:lang w:eastAsia="ru-RU"/>
        </w:rPr>
        <w:t>Задания закрытого типа</w:t>
      </w:r>
    </w:p>
    <w:p w14:paraId="4357852F" w14:textId="77777777" w:rsidR="0050614D" w:rsidRDefault="0050614D" w:rsidP="009E5E3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Hlk188525621"/>
    </w:p>
    <w:p w14:paraId="0B4B3A66" w14:textId="3AE020CF" w:rsidR="00A407F5" w:rsidRPr="0053408D" w:rsidRDefault="00A407F5" w:rsidP="009E5E3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AD3582"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 на выбор правильного ответа</w:t>
      </w:r>
    </w:p>
    <w:p w14:paraId="5B0DEDB2" w14:textId="77777777" w:rsidR="00AD3582" w:rsidRPr="00AD3582" w:rsidRDefault="00AD3582" w:rsidP="009E5E3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bookmarkEnd w:id="0"/>
    <w:p w14:paraId="695FD252" w14:textId="6A37FEC3" w:rsidR="00E62AF8" w:rsidRDefault="00E62AF8" w:rsidP="009E5E3A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E62AF8">
        <w:rPr>
          <w:rFonts w:ascii="Times New Roman" w:hAnsi="Times New Roman" w:cs="Times New Roman"/>
          <w:i/>
          <w:iCs/>
          <w:sz w:val="28"/>
          <w:szCs w:val="28"/>
        </w:rPr>
        <w:t>Выбрать один или несколько правильных ответов</w:t>
      </w:r>
      <w:r w:rsidR="008A1B92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3CA84763" w14:textId="77777777" w:rsidR="00AD3582" w:rsidRPr="00E62AF8" w:rsidRDefault="00AD3582" w:rsidP="009E5E3A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</w:p>
    <w:p w14:paraId="651AFBE1" w14:textId="6D21FDAA" w:rsidR="00A407F5" w:rsidRPr="00AD3582" w:rsidRDefault="00AD3582" w:rsidP="009E5E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E62AF8" w:rsidRPr="00AD3582">
        <w:rPr>
          <w:rFonts w:ascii="Times New Roman" w:hAnsi="Times New Roman" w:cs="Times New Roman"/>
          <w:sz w:val="28"/>
          <w:szCs w:val="28"/>
        </w:rPr>
        <w:t>Среднее гидромеханическое давление определяется по формуле:</w:t>
      </w:r>
    </w:p>
    <w:p w14:paraId="36974B73" w14:textId="01356DAA" w:rsidR="00E62AF8" w:rsidRPr="0005585F" w:rsidRDefault="00E62AF8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0962E8" w:rsidRPr="000962E8">
        <w:rPr>
          <w:rFonts w:ascii="Times New Roman" w:hAnsi="Times New Roman" w:cs="Times New Roman"/>
          <w:position w:val="-12"/>
          <w:sz w:val="28"/>
          <w:szCs w:val="28"/>
        </w:rPr>
        <w:object w:dxaOrig="1440" w:dyaOrig="360" w14:anchorId="17F227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7.4pt" o:ole="">
            <v:imagedata r:id="rId7" o:title=""/>
          </v:shape>
          <o:OLEObject Type="Embed" ProgID="Equation.DSMT4" ShapeID="_x0000_i1025" DrawAspect="Content" ObjectID="_1815835721" r:id="rId8"/>
        </w:object>
      </w:r>
    </w:p>
    <w:p w14:paraId="1A091B58" w14:textId="79BCB8AB" w:rsidR="003530D0" w:rsidRDefault="003530D0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0962E8" w:rsidRPr="000962E8">
        <w:rPr>
          <w:rFonts w:ascii="Times New Roman" w:hAnsi="Times New Roman" w:cs="Times New Roman"/>
          <w:position w:val="-12"/>
          <w:sz w:val="28"/>
          <w:szCs w:val="28"/>
        </w:rPr>
        <w:object w:dxaOrig="1440" w:dyaOrig="360" w14:anchorId="300BD1D6">
          <v:shape id="_x0000_i1026" type="#_x0000_t75" style="width:1in;height:17.4pt" o:ole="">
            <v:imagedata r:id="rId9" o:title=""/>
          </v:shape>
          <o:OLEObject Type="Embed" ProgID="Equation.DSMT4" ShapeID="_x0000_i1026" DrawAspect="Content" ObjectID="_1815835722" r:id="rId10"/>
        </w:object>
      </w:r>
    </w:p>
    <w:p w14:paraId="58213A48" w14:textId="580574E0" w:rsidR="003530D0" w:rsidRDefault="003530D0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0962E8" w:rsidRPr="000962E8">
        <w:rPr>
          <w:rFonts w:ascii="Times New Roman" w:hAnsi="Times New Roman" w:cs="Times New Roman"/>
          <w:position w:val="-12"/>
          <w:sz w:val="28"/>
          <w:szCs w:val="28"/>
        </w:rPr>
        <w:object w:dxaOrig="1500" w:dyaOrig="360" w14:anchorId="49717CDD">
          <v:shape id="_x0000_i1027" type="#_x0000_t75" style="width:74.5pt;height:17.4pt" o:ole="">
            <v:imagedata r:id="rId11" o:title=""/>
          </v:shape>
          <o:OLEObject Type="Embed" ProgID="Equation.DSMT4" ShapeID="_x0000_i1027" DrawAspect="Content" ObjectID="_1815835723" r:id="rId12"/>
        </w:object>
      </w:r>
    </w:p>
    <w:p w14:paraId="50737B74" w14:textId="6461AB63" w:rsidR="003530D0" w:rsidRDefault="001C56B9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3530D0">
        <w:rPr>
          <w:rFonts w:ascii="Times New Roman" w:hAnsi="Times New Roman" w:cs="Times New Roman"/>
          <w:sz w:val="28"/>
          <w:szCs w:val="28"/>
        </w:rPr>
        <w:t xml:space="preserve">) </w:t>
      </w:r>
      <w:r w:rsidR="000962E8" w:rsidRPr="000962E8">
        <w:rPr>
          <w:rFonts w:ascii="Times New Roman" w:hAnsi="Times New Roman" w:cs="Times New Roman"/>
          <w:position w:val="-12"/>
          <w:sz w:val="28"/>
          <w:szCs w:val="28"/>
        </w:rPr>
        <w:object w:dxaOrig="1380" w:dyaOrig="360" w14:anchorId="08853026">
          <v:shape id="_x0000_i1028" type="#_x0000_t75" style="width:69.5pt;height:17.4pt" o:ole="">
            <v:imagedata r:id="rId13" o:title=""/>
          </v:shape>
          <o:OLEObject Type="Embed" ProgID="Equation.DSMT4" ShapeID="_x0000_i1028" DrawAspect="Content" ObjectID="_1815835724" r:id="rId14"/>
        </w:object>
      </w:r>
    </w:p>
    <w:p w14:paraId="5280D497" w14:textId="2AB052FD" w:rsidR="00AD3582" w:rsidRDefault="00AD3582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Б</w:t>
      </w:r>
    </w:p>
    <w:p w14:paraId="639343F3" w14:textId="201B6ABF" w:rsidR="00AD3582" w:rsidRDefault="00AD3582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ОПК-1.</w:t>
      </w:r>
      <w:r w:rsidR="00C941F8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6122B77A" w14:textId="77777777" w:rsidR="00AD3582" w:rsidRDefault="00AD3582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5873C3D0" w14:textId="7DF0A031" w:rsidR="007D0BE1" w:rsidRDefault="007D0BE1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Давление в данной точке определяется по формуле:</w:t>
      </w:r>
    </w:p>
    <w:p w14:paraId="5A833047" w14:textId="11F8D207" w:rsidR="007D0BE1" w:rsidRPr="001C56B9" w:rsidRDefault="007D0BE1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0962E8" w:rsidRPr="000962E8">
        <w:rPr>
          <w:rFonts w:ascii="Times New Roman" w:hAnsi="Times New Roman" w:cs="Times New Roman"/>
          <w:position w:val="-28"/>
          <w:sz w:val="28"/>
          <w:szCs w:val="28"/>
        </w:rPr>
        <w:object w:dxaOrig="1420" w:dyaOrig="720" w14:anchorId="33E9B9EE">
          <v:shape id="_x0000_i1029" type="#_x0000_t75" style="width:1in;height:36pt" o:ole="">
            <v:imagedata r:id="rId15" o:title=""/>
          </v:shape>
          <o:OLEObject Type="Embed" ProgID="Equation.DSMT4" ShapeID="_x0000_i1029" DrawAspect="Content" ObjectID="_1815835725" r:id="rId16"/>
        </w:object>
      </w:r>
    </w:p>
    <w:p w14:paraId="75DFFF50" w14:textId="119E20F3" w:rsidR="007D0BE1" w:rsidRDefault="007D0BE1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0962E8" w:rsidRPr="000962E8">
        <w:rPr>
          <w:rFonts w:ascii="Times New Roman" w:hAnsi="Times New Roman" w:cs="Times New Roman"/>
          <w:position w:val="-26"/>
          <w:sz w:val="28"/>
          <w:szCs w:val="28"/>
        </w:rPr>
        <w:object w:dxaOrig="1440" w:dyaOrig="700" w14:anchorId="74C2A73A">
          <v:shape id="_x0000_i1030" type="#_x0000_t75" style="width:1in;height:36pt" o:ole="">
            <v:imagedata r:id="rId17" o:title=""/>
          </v:shape>
          <o:OLEObject Type="Embed" ProgID="Equation.DSMT4" ShapeID="_x0000_i1030" DrawAspect="Content" ObjectID="_1815835726" r:id="rId18"/>
        </w:object>
      </w:r>
    </w:p>
    <w:p w14:paraId="2D529301" w14:textId="7A62CBE9" w:rsidR="007D0BE1" w:rsidRDefault="007D0BE1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0962E8" w:rsidRPr="000962E8">
        <w:rPr>
          <w:rFonts w:ascii="Times New Roman" w:hAnsi="Times New Roman" w:cs="Times New Roman"/>
          <w:position w:val="-28"/>
          <w:sz w:val="28"/>
          <w:szCs w:val="28"/>
        </w:rPr>
        <w:object w:dxaOrig="1480" w:dyaOrig="720" w14:anchorId="064DB1D0">
          <v:shape id="_x0000_i1031" type="#_x0000_t75" style="width:73.25pt;height:36pt" o:ole="">
            <v:imagedata r:id="rId19" o:title=""/>
          </v:shape>
          <o:OLEObject Type="Embed" ProgID="Equation.DSMT4" ShapeID="_x0000_i1031" DrawAspect="Content" ObjectID="_1815835727" r:id="rId20"/>
        </w:object>
      </w:r>
    </w:p>
    <w:p w14:paraId="53DE596A" w14:textId="3B35AE58" w:rsidR="007D0BE1" w:rsidRDefault="001C56B9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7D0BE1">
        <w:rPr>
          <w:rFonts w:ascii="Times New Roman" w:hAnsi="Times New Roman" w:cs="Times New Roman"/>
          <w:sz w:val="28"/>
          <w:szCs w:val="28"/>
        </w:rPr>
        <w:t xml:space="preserve">) </w:t>
      </w:r>
      <w:r w:rsidRPr="001C56B9">
        <w:rPr>
          <w:rFonts w:ascii="Times New Roman" w:hAnsi="Times New Roman" w:cs="Times New Roman"/>
          <w:position w:val="-28"/>
          <w:sz w:val="28"/>
          <w:szCs w:val="28"/>
        </w:rPr>
        <w:object w:dxaOrig="1460" w:dyaOrig="720" w14:anchorId="6DAB2A50">
          <v:shape id="_x0000_i1032" type="#_x0000_t75" style="width:73.25pt;height:36pt" o:ole="">
            <v:imagedata r:id="rId21" o:title=""/>
          </v:shape>
          <o:OLEObject Type="Embed" ProgID="Equation.DSMT4" ShapeID="_x0000_i1032" DrawAspect="Content" ObjectID="_1815835728" r:id="rId22"/>
        </w:object>
      </w:r>
    </w:p>
    <w:p w14:paraId="36A37749" w14:textId="2C67A02B" w:rsidR="00493F15" w:rsidRDefault="00493F15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А</w:t>
      </w:r>
    </w:p>
    <w:p w14:paraId="2564059B" w14:textId="2CF4D776" w:rsidR="00C941F8" w:rsidRDefault="00C941F8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2BD57408" w14:textId="77777777" w:rsidR="001C515C" w:rsidRPr="00F64091" w:rsidRDefault="001C515C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76E12709" w14:textId="4E409009" w:rsidR="00493F15" w:rsidRDefault="001C515C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1C515C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 Уравнение Бернулли для элементарной струйки идеальной несжимаемой жидкости имеет вид</w:t>
      </w:r>
    </w:p>
    <w:p w14:paraId="4D79544D" w14:textId="50E11930" w:rsidR="001C515C" w:rsidRDefault="008D5E5F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6664D8" w:rsidRPr="001C515C">
        <w:rPr>
          <w:rFonts w:ascii="Times New Roman" w:hAnsi="Times New Roman" w:cs="Times New Roman"/>
          <w:position w:val="-32"/>
          <w:sz w:val="28"/>
          <w:szCs w:val="28"/>
        </w:rPr>
        <w:object w:dxaOrig="3240" w:dyaOrig="820" w14:anchorId="16CB3962">
          <v:shape id="_x0000_i1033" type="#_x0000_t75" style="width:162.6pt;height:39.7pt" o:ole="">
            <v:imagedata r:id="rId23" o:title=""/>
          </v:shape>
          <o:OLEObject Type="Embed" ProgID="Equation.DSMT4" ShapeID="_x0000_i1033" DrawAspect="Content" ObjectID="_1815835729" r:id="rId24"/>
        </w:object>
      </w:r>
    </w:p>
    <w:p w14:paraId="3CD2A6AC" w14:textId="5BC11D3F" w:rsidR="006664D8" w:rsidRDefault="006664D8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Pr="001C515C">
        <w:rPr>
          <w:rFonts w:ascii="Times New Roman" w:hAnsi="Times New Roman" w:cs="Times New Roman"/>
          <w:position w:val="-32"/>
          <w:sz w:val="28"/>
          <w:szCs w:val="28"/>
        </w:rPr>
        <w:object w:dxaOrig="3379" w:dyaOrig="760" w14:anchorId="310E0201">
          <v:shape id="_x0000_i1034" type="#_x0000_t75" style="width:168.85pt;height:39.7pt" o:ole="">
            <v:imagedata r:id="rId25" o:title=""/>
          </v:shape>
          <o:OLEObject Type="Embed" ProgID="Equation.DSMT4" ShapeID="_x0000_i1034" DrawAspect="Content" ObjectID="_1815835730" r:id="rId26"/>
        </w:object>
      </w:r>
    </w:p>
    <w:p w14:paraId="7D46672C" w14:textId="453990E9" w:rsidR="006664D8" w:rsidRDefault="006664D8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Pr="001C515C">
        <w:rPr>
          <w:rFonts w:ascii="Times New Roman" w:hAnsi="Times New Roman" w:cs="Times New Roman"/>
          <w:position w:val="-32"/>
          <w:sz w:val="28"/>
          <w:szCs w:val="28"/>
        </w:rPr>
        <w:object w:dxaOrig="3220" w:dyaOrig="820" w14:anchorId="2B3F5C49">
          <v:shape id="_x0000_i1035" type="#_x0000_t75" style="width:160.15pt;height:39.7pt" o:ole="">
            <v:imagedata r:id="rId27" o:title=""/>
          </v:shape>
          <o:OLEObject Type="Embed" ProgID="Equation.DSMT4" ShapeID="_x0000_i1035" DrawAspect="Content" ObjectID="_1815835731" r:id="rId28"/>
        </w:object>
      </w:r>
    </w:p>
    <w:p w14:paraId="2682F194" w14:textId="73326DFE" w:rsidR="006664D8" w:rsidRDefault="006664D8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Pr="001C515C">
        <w:rPr>
          <w:rFonts w:ascii="Times New Roman" w:hAnsi="Times New Roman" w:cs="Times New Roman"/>
          <w:position w:val="-32"/>
          <w:sz w:val="28"/>
          <w:szCs w:val="28"/>
        </w:rPr>
        <w:object w:dxaOrig="3379" w:dyaOrig="820" w14:anchorId="0E5F259B">
          <v:shape id="_x0000_i1036" type="#_x0000_t75" style="width:168.85pt;height:39.7pt" o:ole="">
            <v:imagedata r:id="rId29" o:title=""/>
          </v:shape>
          <o:OLEObject Type="Embed" ProgID="Equation.DSMT4" ShapeID="_x0000_i1036" DrawAspect="Content" ObjectID="_1815835732" r:id="rId30"/>
        </w:object>
      </w:r>
    </w:p>
    <w:p w14:paraId="26449A71" w14:textId="2FA90C77" w:rsidR="006664D8" w:rsidRDefault="006664D8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Г</w:t>
      </w:r>
    </w:p>
    <w:p w14:paraId="367E6415" w14:textId="11E8255C" w:rsidR="00C941F8" w:rsidRDefault="00C941F8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ОПК-1.1)</w:t>
      </w:r>
    </w:p>
    <w:p w14:paraId="734300E0" w14:textId="030FF46C" w:rsidR="006664D8" w:rsidRDefault="006664D8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F64091">
        <w:rPr>
          <w:rFonts w:ascii="Times New Roman" w:hAnsi="Times New Roman" w:cs="Times New Roman"/>
          <w:sz w:val="28"/>
          <w:szCs w:val="28"/>
        </w:rPr>
        <w:lastRenderedPageBreak/>
        <w:t xml:space="preserve">4. Уравнение Бернулли для </w:t>
      </w:r>
      <w:r w:rsidR="00F64091" w:rsidRPr="00F64091">
        <w:rPr>
          <w:rFonts w:ascii="Times New Roman" w:hAnsi="Times New Roman" w:cs="Times New Roman"/>
          <w:sz w:val="28"/>
          <w:szCs w:val="28"/>
        </w:rPr>
        <w:t>потока реальной (вязкой)</w:t>
      </w:r>
      <w:r w:rsidRPr="00F64091">
        <w:rPr>
          <w:rFonts w:ascii="Times New Roman" w:hAnsi="Times New Roman" w:cs="Times New Roman"/>
          <w:sz w:val="28"/>
          <w:szCs w:val="28"/>
        </w:rPr>
        <w:t xml:space="preserve"> несжимаемой жидкости имеет вид</w:t>
      </w:r>
    </w:p>
    <w:p w14:paraId="6C857D32" w14:textId="0F721EFF" w:rsidR="006664D8" w:rsidRDefault="006664D8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F64091" w:rsidRPr="001C515C">
        <w:rPr>
          <w:rFonts w:ascii="Times New Roman" w:hAnsi="Times New Roman" w:cs="Times New Roman"/>
          <w:position w:val="-32"/>
          <w:sz w:val="28"/>
          <w:szCs w:val="28"/>
        </w:rPr>
        <w:object w:dxaOrig="4819" w:dyaOrig="859" w14:anchorId="4AEE9882">
          <v:shape id="_x0000_i1037" type="#_x0000_t75" style="width:240.85pt;height:43.45pt" o:ole="">
            <v:imagedata r:id="rId31" o:title=""/>
          </v:shape>
          <o:OLEObject Type="Embed" ProgID="Equation.DSMT4" ShapeID="_x0000_i1037" DrawAspect="Content" ObjectID="_1815835733" r:id="rId32"/>
        </w:object>
      </w:r>
    </w:p>
    <w:p w14:paraId="5820CFB0" w14:textId="7E4B9B0B" w:rsidR="006664D8" w:rsidRDefault="006664D8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F64091" w:rsidRPr="001C515C">
        <w:rPr>
          <w:rFonts w:ascii="Times New Roman" w:hAnsi="Times New Roman" w:cs="Times New Roman"/>
          <w:position w:val="-32"/>
          <w:sz w:val="28"/>
          <w:szCs w:val="28"/>
        </w:rPr>
        <w:object w:dxaOrig="4819" w:dyaOrig="859" w14:anchorId="08F8FA00">
          <v:shape id="_x0000_i1038" type="#_x0000_t75" style="width:240.85pt;height:43.45pt" o:ole="">
            <v:imagedata r:id="rId33" o:title=""/>
          </v:shape>
          <o:OLEObject Type="Embed" ProgID="Equation.DSMT4" ShapeID="_x0000_i1038" DrawAspect="Content" ObjectID="_1815835734" r:id="rId34"/>
        </w:object>
      </w:r>
    </w:p>
    <w:p w14:paraId="7DCC7BC2" w14:textId="78CD3EB7" w:rsidR="006664D8" w:rsidRDefault="006664D8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F64091" w:rsidRPr="001C515C">
        <w:rPr>
          <w:rFonts w:ascii="Times New Roman" w:hAnsi="Times New Roman" w:cs="Times New Roman"/>
          <w:position w:val="-32"/>
          <w:sz w:val="28"/>
          <w:szCs w:val="28"/>
        </w:rPr>
        <w:object w:dxaOrig="4060" w:dyaOrig="859" w14:anchorId="5E5E7D2B">
          <v:shape id="_x0000_i1039" type="#_x0000_t75" style="width:202.35pt;height:43.45pt" o:ole="">
            <v:imagedata r:id="rId35" o:title=""/>
          </v:shape>
          <o:OLEObject Type="Embed" ProgID="Equation.DSMT4" ShapeID="_x0000_i1039" DrawAspect="Content" ObjectID="_1815835735" r:id="rId36"/>
        </w:object>
      </w:r>
    </w:p>
    <w:p w14:paraId="28B4C61A" w14:textId="57173145" w:rsidR="006664D8" w:rsidRDefault="006664D8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F64091" w:rsidRPr="001C515C">
        <w:rPr>
          <w:rFonts w:ascii="Times New Roman" w:hAnsi="Times New Roman" w:cs="Times New Roman"/>
          <w:position w:val="-32"/>
          <w:sz w:val="28"/>
          <w:szCs w:val="28"/>
        </w:rPr>
        <w:object w:dxaOrig="4180" w:dyaOrig="859" w14:anchorId="7265EE10">
          <v:shape id="_x0000_i1040" type="#_x0000_t75" style="width:209.8pt;height:43.45pt" o:ole="">
            <v:imagedata r:id="rId37" o:title=""/>
          </v:shape>
          <o:OLEObject Type="Embed" ProgID="Equation.DSMT4" ShapeID="_x0000_i1040" DrawAspect="Content" ObjectID="_1815835736" r:id="rId38"/>
        </w:object>
      </w:r>
    </w:p>
    <w:p w14:paraId="3A209A67" w14:textId="73385DC9" w:rsidR="006664D8" w:rsidRDefault="006664D8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F64091">
        <w:rPr>
          <w:rFonts w:ascii="Times New Roman" w:hAnsi="Times New Roman" w:cs="Times New Roman"/>
          <w:sz w:val="28"/>
          <w:szCs w:val="28"/>
        </w:rPr>
        <w:t>А</w:t>
      </w:r>
    </w:p>
    <w:p w14:paraId="60DFD0FF" w14:textId="77777777" w:rsidR="00C941F8" w:rsidRDefault="00C941F8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ОПК-1.1)</w:t>
      </w:r>
    </w:p>
    <w:p w14:paraId="34BDF8ED" w14:textId="77777777" w:rsidR="002F382B" w:rsidRPr="002F382B" w:rsidRDefault="002F382B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7384DBBB" w14:textId="728007F3" w:rsidR="006664D8" w:rsidRDefault="00E966E3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Выберите все правильные варианты ответов</w:t>
      </w:r>
    </w:p>
    <w:p w14:paraId="40D6FB30" w14:textId="77777777" w:rsidR="00E966E3" w:rsidRPr="00E966E3" w:rsidRDefault="00E966E3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64580A84" w14:textId="704F2BD6" w:rsidR="000962E8" w:rsidRDefault="006664D8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962E8" w:rsidRPr="000962E8">
        <w:rPr>
          <w:rFonts w:ascii="Times New Roman" w:hAnsi="Times New Roman" w:cs="Times New Roman"/>
          <w:sz w:val="28"/>
          <w:szCs w:val="28"/>
        </w:rPr>
        <w:t xml:space="preserve">. </w:t>
      </w:r>
      <w:r w:rsidR="000962E8">
        <w:rPr>
          <w:rFonts w:ascii="Times New Roman" w:hAnsi="Times New Roman" w:cs="Times New Roman"/>
          <w:sz w:val="28"/>
          <w:szCs w:val="28"/>
        </w:rPr>
        <w:t>Абсолютное, избыточное и атмосферное давление связаны соотношением:</w:t>
      </w:r>
    </w:p>
    <w:p w14:paraId="3C24147B" w14:textId="3FC6CE90" w:rsidR="000962E8" w:rsidRDefault="000962E8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6B4C31" w:rsidRPr="006B4C31">
        <w:rPr>
          <w:rFonts w:ascii="Times New Roman" w:hAnsi="Times New Roman" w:cs="Times New Roman"/>
          <w:position w:val="-16"/>
          <w:sz w:val="28"/>
          <w:szCs w:val="28"/>
        </w:rPr>
        <w:object w:dxaOrig="2120" w:dyaOrig="420" w14:anchorId="6AAC536E">
          <v:shape id="_x0000_i1041" type="#_x0000_t75" style="width:105.5pt;height:21.1pt" o:ole="">
            <v:imagedata r:id="rId39" o:title=""/>
          </v:shape>
          <o:OLEObject Type="Embed" ProgID="Equation.DSMT4" ShapeID="_x0000_i1041" DrawAspect="Content" ObjectID="_1815835737" r:id="rId40"/>
        </w:object>
      </w:r>
    </w:p>
    <w:p w14:paraId="09D08D13" w14:textId="48EF4AE5" w:rsidR="001C56B9" w:rsidRPr="000962E8" w:rsidRDefault="001C56B9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Pr="000962E8">
        <w:rPr>
          <w:rFonts w:ascii="Times New Roman" w:hAnsi="Times New Roman" w:cs="Times New Roman"/>
          <w:position w:val="-12"/>
          <w:sz w:val="28"/>
          <w:szCs w:val="28"/>
        </w:rPr>
        <w:object w:dxaOrig="2100" w:dyaOrig="380" w14:anchorId="1B6D7056">
          <v:shape id="_x0000_i1042" type="#_x0000_t75" style="width:104.3pt;height:17.4pt" o:ole="">
            <v:imagedata r:id="rId41" o:title=""/>
          </v:shape>
          <o:OLEObject Type="Embed" ProgID="Equation.DSMT4" ShapeID="_x0000_i1042" DrawAspect="Content" ObjectID="_1815835738" r:id="rId42"/>
        </w:object>
      </w:r>
    </w:p>
    <w:p w14:paraId="1DE2CB0A" w14:textId="1F191234" w:rsidR="000962E8" w:rsidRDefault="001C56B9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6B4C31" w:rsidRPr="000962E8">
        <w:rPr>
          <w:rFonts w:ascii="Times New Roman" w:hAnsi="Times New Roman" w:cs="Times New Roman"/>
          <w:position w:val="-12"/>
          <w:sz w:val="28"/>
          <w:szCs w:val="28"/>
        </w:rPr>
        <w:object w:dxaOrig="2079" w:dyaOrig="380" w14:anchorId="1BD49A0C">
          <v:shape id="_x0000_i1043" type="#_x0000_t75" style="width:104.3pt;height:17.4pt" o:ole="">
            <v:imagedata r:id="rId43" o:title=""/>
          </v:shape>
          <o:OLEObject Type="Embed" ProgID="Equation.DSMT4" ShapeID="_x0000_i1043" DrawAspect="Content" ObjectID="_1815835739" r:id="rId44"/>
        </w:object>
      </w:r>
    </w:p>
    <w:p w14:paraId="261F702F" w14:textId="1FDC14A8" w:rsidR="001C56B9" w:rsidRDefault="001C56B9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Pr="000962E8">
        <w:rPr>
          <w:rFonts w:ascii="Times New Roman" w:hAnsi="Times New Roman" w:cs="Times New Roman"/>
          <w:position w:val="-12"/>
          <w:sz w:val="28"/>
          <w:szCs w:val="28"/>
        </w:rPr>
        <w:object w:dxaOrig="2079" w:dyaOrig="380" w14:anchorId="6BF7332E">
          <v:shape id="_x0000_i1044" type="#_x0000_t75" style="width:104.3pt;height:17.4pt" o:ole="">
            <v:imagedata r:id="rId45" o:title=""/>
          </v:shape>
          <o:OLEObject Type="Embed" ProgID="Equation.DSMT4" ShapeID="_x0000_i1044" DrawAspect="Content" ObjectID="_1815835740" r:id="rId46"/>
        </w:object>
      </w:r>
    </w:p>
    <w:p w14:paraId="78828F45" w14:textId="59113A9C" w:rsidR="001C56B9" w:rsidRDefault="001C56B9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="00663008" w:rsidRPr="000962E8">
        <w:rPr>
          <w:rFonts w:ascii="Times New Roman" w:hAnsi="Times New Roman" w:cs="Times New Roman"/>
          <w:position w:val="-12"/>
          <w:sz w:val="28"/>
          <w:szCs w:val="28"/>
        </w:rPr>
        <w:object w:dxaOrig="2100" w:dyaOrig="380" w14:anchorId="5307D72B">
          <v:shape id="_x0000_i1045" type="#_x0000_t75" style="width:104.3pt;height:17.4pt" o:ole="">
            <v:imagedata r:id="rId47" o:title=""/>
          </v:shape>
          <o:OLEObject Type="Embed" ProgID="Equation.DSMT4" ShapeID="_x0000_i1045" DrawAspect="Content" ObjectID="_1815835741" r:id="rId48"/>
        </w:object>
      </w:r>
    </w:p>
    <w:p w14:paraId="5274288B" w14:textId="05025AC0" w:rsidR="00663008" w:rsidRDefault="00663008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) </w:t>
      </w:r>
      <w:r w:rsidRPr="000962E8">
        <w:rPr>
          <w:rFonts w:ascii="Times New Roman" w:hAnsi="Times New Roman" w:cs="Times New Roman"/>
          <w:position w:val="-12"/>
          <w:sz w:val="28"/>
          <w:szCs w:val="28"/>
        </w:rPr>
        <w:object w:dxaOrig="2100" w:dyaOrig="380" w14:anchorId="08CD582E">
          <v:shape id="_x0000_i1046" type="#_x0000_t75" style="width:104.3pt;height:17.4pt" o:ole="">
            <v:imagedata r:id="rId49" o:title=""/>
          </v:shape>
          <o:OLEObject Type="Embed" ProgID="Equation.DSMT4" ShapeID="_x0000_i1046" DrawAspect="Content" ObjectID="_1815835742" r:id="rId50"/>
        </w:object>
      </w:r>
    </w:p>
    <w:p w14:paraId="466C6FC9" w14:textId="156E33D2" w:rsidR="00493F15" w:rsidRDefault="00493F15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В, Г, Д, Е</w:t>
      </w:r>
    </w:p>
    <w:p w14:paraId="11EDF82A" w14:textId="70F1FBC4" w:rsidR="00C941F8" w:rsidRDefault="00C941F8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0B974CDD" w14:textId="77777777" w:rsidR="00493F15" w:rsidRDefault="00493F15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44F8DA30" w14:textId="3AE5F3C0" w:rsidR="00663008" w:rsidRDefault="00663008" w:rsidP="009E5E3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bookmarkStart w:id="1" w:name="_Hlk188525704"/>
      <w:r w:rsidRPr="00B82E92"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 на установление соответствия</w:t>
      </w:r>
    </w:p>
    <w:p w14:paraId="73766710" w14:textId="77777777" w:rsidR="003340F5" w:rsidRDefault="003340F5" w:rsidP="009E5E3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0AE980F5" w14:textId="77777777" w:rsidR="00B40F83" w:rsidRDefault="00B40F83" w:rsidP="009E5E3A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Установите правильное соответствие.</w:t>
      </w:r>
    </w:p>
    <w:p w14:paraId="3B04F485" w14:textId="77777777" w:rsidR="00B40F83" w:rsidRDefault="00B40F83" w:rsidP="009E5E3A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p w14:paraId="741EEDF4" w14:textId="77777777" w:rsidR="008A1B92" w:rsidRPr="00366D28" w:rsidRDefault="008A1B92" w:rsidP="009E5E3A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</w:p>
    <w:bookmarkEnd w:id="1"/>
    <w:p w14:paraId="52605E82" w14:textId="6D10AA87" w:rsidR="002D40C1" w:rsidRDefault="0081383F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3340F5">
        <w:rPr>
          <w:rFonts w:ascii="Times New Roman" w:hAnsi="Times New Roman" w:cs="Times New Roman"/>
          <w:sz w:val="28"/>
          <w:szCs w:val="28"/>
        </w:rPr>
        <w:t>Установите соответствие между математическим выражением и текстовым описанием.</w:t>
      </w:r>
    </w:p>
    <w:p w14:paraId="15A3094F" w14:textId="77777777" w:rsidR="008A1B92" w:rsidRDefault="008A1B92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5"/>
        <w:gridCol w:w="4956"/>
      </w:tblGrid>
      <w:tr w:rsidR="002D40C1" w14:paraId="547B6D25" w14:textId="77777777" w:rsidTr="0050614D">
        <w:tc>
          <w:tcPr>
            <w:tcW w:w="4955" w:type="dxa"/>
          </w:tcPr>
          <w:p w14:paraId="1503D3EA" w14:textId="01BE331A" w:rsidR="002D40C1" w:rsidRDefault="002D40C1" w:rsidP="009E5E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6300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4F6C6A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Плотность жидкости определяется по формуле</w:t>
            </w:r>
          </w:p>
        </w:tc>
        <w:tc>
          <w:tcPr>
            <w:tcW w:w="4956" w:type="dxa"/>
            <w:vAlign w:val="center"/>
          </w:tcPr>
          <w:p w14:paraId="4EE579B8" w14:textId="5AD0C11F" w:rsidR="002D40C1" w:rsidRDefault="002D40C1" w:rsidP="009E5E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2D40C1"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r w:rsidRPr="002D40C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300" w:dyaOrig="720" w14:anchorId="4B782282">
                <v:shape id="_x0000_i1108" type="#_x0000_t75" style="width:64.55pt;height:36pt" o:ole="">
                  <v:imagedata r:id="rId51" o:title=""/>
                </v:shape>
                <o:OLEObject Type="Embed" ProgID="Equation.DSMT4" ShapeID="_x0000_i1108" DrawAspect="Content" ObjectID="_1815835743" r:id="rId52"/>
              </w:object>
            </w:r>
          </w:p>
        </w:tc>
      </w:tr>
      <w:tr w:rsidR="002D40C1" w14:paraId="10BFCB0B" w14:textId="77777777" w:rsidTr="0050614D">
        <w:tc>
          <w:tcPr>
            <w:tcW w:w="4955" w:type="dxa"/>
          </w:tcPr>
          <w:p w14:paraId="1E171476" w14:textId="3E4B8C55" w:rsidR="002D40C1" w:rsidRDefault="002D40C1" w:rsidP="009E5E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6300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4F6C6A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Коэффициент объёмного сжатия определяется по формуле</w:t>
            </w:r>
          </w:p>
        </w:tc>
        <w:tc>
          <w:tcPr>
            <w:tcW w:w="4956" w:type="dxa"/>
            <w:vAlign w:val="center"/>
          </w:tcPr>
          <w:p w14:paraId="7678BB8B" w14:textId="38C7C93E" w:rsidR="002D40C1" w:rsidRPr="002D40C1" w:rsidRDefault="002D40C1" w:rsidP="009E5E3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2D40C1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1020" w:dyaOrig="760" w14:anchorId="262C315F">
                <v:shape id="_x0000_i1109" type="#_x0000_t75" style="width:49.65pt;height:39.7pt" o:ole="">
                  <v:imagedata r:id="rId53" o:title=""/>
                </v:shape>
                <o:OLEObject Type="Embed" ProgID="Equation.DSMT4" ShapeID="_x0000_i1109" DrawAspect="Content" ObjectID="_1815835744" r:id="rId54"/>
              </w:object>
            </w:r>
          </w:p>
        </w:tc>
      </w:tr>
      <w:tr w:rsidR="002D40C1" w14:paraId="5CD603DB" w14:textId="77777777" w:rsidTr="0050614D">
        <w:tc>
          <w:tcPr>
            <w:tcW w:w="4955" w:type="dxa"/>
          </w:tcPr>
          <w:p w14:paraId="28DD2F1A" w14:textId="60BE6D09" w:rsidR="002D40C1" w:rsidRDefault="002D40C1" w:rsidP="009E5E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E390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</w:t>
            </w:r>
            <w:r w:rsidR="004F6C6A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Коэффициент объёмного расширения определяется по формуле</w:t>
            </w:r>
          </w:p>
        </w:tc>
        <w:tc>
          <w:tcPr>
            <w:tcW w:w="4956" w:type="dxa"/>
            <w:vAlign w:val="center"/>
          </w:tcPr>
          <w:p w14:paraId="4864C493" w14:textId="2238558F" w:rsidR="002D40C1" w:rsidRPr="002D40C1" w:rsidRDefault="002D40C1" w:rsidP="009E5E3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2D40C1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780" w:dyaOrig="720" w14:anchorId="75020918">
                <v:shape id="_x0000_i1110" type="#_x0000_t75" style="width:39.7pt;height:36pt" o:ole="">
                  <v:imagedata r:id="rId55" o:title=""/>
                </v:shape>
                <o:OLEObject Type="Embed" ProgID="Equation.DSMT4" ShapeID="_x0000_i1110" DrawAspect="Content" ObjectID="_1815835745" r:id="rId56"/>
              </w:object>
            </w:r>
          </w:p>
        </w:tc>
      </w:tr>
      <w:tr w:rsidR="002D40C1" w14:paraId="53E566C5" w14:textId="77777777" w:rsidTr="0050614D">
        <w:tc>
          <w:tcPr>
            <w:tcW w:w="4955" w:type="dxa"/>
          </w:tcPr>
          <w:p w14:paraId="195EDB34" w14:textId="6BC20914" w:rsidR="002D40C1" w:rsidRDefault="002D40C1" w:rsidP="009E5E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4F6C6A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Касательные напряжения в жидкости равны</w:t>
            </w:r>
          </w:p>
        </w:tc>
        <w:tc>
          <w:tcPr>
            <w:tcW w:w="4956" w:type="dxa"/>
            <w:vAlign w:val="center"/>
          </w:tcPr>
          <w:p w14:paraId="670C09EB" w14:textId="143E3B3E" w:rsidR="002D40C1" w:rsidRDefault="002D40C1" w:rsidP="009E5E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Г) </w:t>
            </w:r>
            <w:r w:rsidRPr="002D40C1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500" w:dyaOrig="760" w14:anchorId="3CBFE42D">
                <v:shape id="_x0000_i1111" type="#_x0000_t75" style="width:74.5pt;height:39.7pt" o:ole="">
                  <v:imagedata r:id="rId57" o:title=""/>
                </v:shape>
                <o:OLEObject Type="Embed" ProgID="Equation.DSMT4" ShapeID="_x0000_i1111" DrawAspect="Content" ObjectID="_1815835746" r:id="rId58"/>
              </w:object>
            </w:r>
          </w:p>
        </w:tc>
      </w:tr>
    </w:tbl>
    <w:p w14:paraId="3699D7DF" w14:textId="77777777" w:rsidR="00AB4925" w:rsidRDefault="00AB4925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1В, 2Г, 3А, 4Б</w:t>
      </w:r>
    </w:p>
    <w:p w14:paraId="4A2412C4" w14:textId="5ACE75A3" w:rsidR="00C941F8" w:rsidRDefault="00C941F8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3978D5F5" w14:textId="77777777" w:rsidR="002D40C1" w:rsidRDefault="002D40C1" w:rsidP="009E5E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557EC3A" w14:textId="53C1E546" w:rsidR="003340F5" w:rsidRDefault="0081383F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3340F5">
        <w:rPr>
          <w:rFonts w:ascii="Times New Roman" w:hAnsi="Times New Roman" w:cs="Times New Roman"/>
          <w:sz w:val="28"/>
          <w:szCs w:val="28"/>
        </w:rPr>
        <w:t>Установите соответствие между математическим выражением и текстовым описанием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5"/>
        <w:gridCol w:w="4956"/>
      </w:tblGrid>
      <w:tr w:rsidR="0093483D" w14:paraId="3C84C369" w14:textId="77777777" w:rsidTr="0050614D">
        <w:tc>
          <w:tcPr>
            <w:tcW w:w="4955" w:type="dxa"/>
            <w:vAlign w:val="center"/>
          </w:tcPr>
          <w:p w14:paraId="4C4FE58C" w14:textId="633F3BE8" w:rsidR="0093483D" w:rsidRDefault="00BB65BA" w:rsidP="009E5E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4F6C6A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669DD">
              <w:rPr>
                <w:rFonts w:ascii="Times New Roman" w:hAnsi="Times New Roman" w:cs="Times New Roman"/>
                <w:sz w:val="28"/>
                <w:szCs w:val="28"/>
              </w:rPr>
              <w:t>Основное уравнение гидростатики</w:t>
            </w:r>
          </w:p>
        </w:tc>
        <w:tc>
          <w:tcPr>
            <w:tcW w:w="4956" w:type="dxa"/>
            <w:vAlign w:val="center"/>
          </w:tcPr>
          <w:p w14:paraId="3025FDC2" w14:textId="3BA9477C" w:rsidR="0093483D" w:rsidRDefault="008967F0" w:rsidP="009E5E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 </w:t>
            </w:r>
            <w:r w:rsidR="0005585F" w:rsidRPr="001669DD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920" w:dyaOrig="760" w14:anchorId="41CF3F9D">
                <v:shape id="_x0000_i1051" type="#_x0000_t75" style="width:47.15pt;height:39.7pt" o:ole="">
                  <v:imagedata r:id="rId59" o:title=""/>
                </v:shape>
                <o:OLEObject Type="Embed" ProgID="Equation.DSMT4" ShapeID="_x0000_i1051" DrawAspect="Content" ObjectID="_1815835747" r:id="rId60"/>
              </w:object>
            </w:r>
          </w:p>
        </w:tc>
      </w:tr>
      <w:tr w:rsidR="0093483D" w14:paraId="54F0CDB8" w14:textId="77777777" w:rsidTr="0050614D">
        <w:tc>
          <w:tcPr>
            <w:tcW w:w="4955" w:type="dxa"/>
            <w:vAlign w:val="center"/>
          </w:tcPr>
          <w:p w14:paraId="4C495502" w14:textId="30CEE45A" w:rsidR="0093483D" w:rsidRPr="001669DD" w:rsidRDefault="00BB65BA" w:rsidP="009E5E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4F6C6A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669DD">
              <w:rPr>
                <w:rFonts w:ascii="Times New Roman" w:hAnsi="Times New Roman" w:cs="Times New Roman"/>
                <w:sz w:val="28"/>
                <w:szCs w:val="28"/>
              </w:rPr>
              <w:t>Гидростатический напор</w:t>
            </w:r>
          </w:p>
        </w:tc>
        <w:tc>
          <w:tcPr>
            <w:tcW w:w="4956" w:type="dxa"/>
            <w:vAlign w:val="center"/>
          </w:tcPr>
          <w:p w14:paraId="344EFA9B" w14:textId="53995DDA" w:rsidR="0093483D" w:rsidRDefault="008967F0" w:rsidP="009E5E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 </w:t>
            </w:r>
            <w:r w:rsidRPr="008967F0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480" w:dyaOrig="760" w14:anchorId="09F2504B">
                <v:shape id="_x0000_i1052" type="#_x0000_t75" style="width:23.6pt;height:39.7pt" o:ole="">
                  <v:imagedata r:id="rId61" o:title=""/>
                </v:shape>
                <o:OLEObject Type="Embed" ProgID="Equation.DSMT4" ShapeID="_x0000_i1052" DrawAspect="Content" ObjectID="_1815835748" r:id="rId62"/>
              </w:object>
            </w:r>
          </w:p>
        </w:tc>
      </w:tr>
      <w:tr w:rsidR="0093483D" w14:paraId="78D3483D" w14:textId="77777777" w:rsidTr="0050614D">
        <w:tc>
          <w:tcPr>
            <w:tcW w:w="4955" w:type="dxa"/>
            <w:vAlign w:val="center"/>
          </w:tcPr>
          <w:p w14:paraId="3510FBA3" w14:textId="0802498B" w:rsidR="0093483D" w:rsidRDefault="00BB65BA" w:rsidP="009E5E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4F6C6A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669DD">
              <w:rPr>
                <w:rFonts w:ascii="Times New Roman" w:hAnsi="Times New Roman" w:cs="Times New Roman"/>
                <w:sz w:val="28"/>
                <w:szCs w:val="28"/>
              </w:rPr>
              <w:t>Пьезометрический напор</w:t>
            </w:r>
          </w:p>
        </w:tc>
        <w:tc>
          <w:tcPr>
            <w:tcW w:w="4956" w:type="dxa"/>
            <w:vAlign w:val="center"/>
          </w:tcPr>
          <w:p w14:paraId="6792765A" w14:textId="22FB9634" w:rsidR="0093483D" w:rsidRPr="008967F0" w:rsidRDefault="008967F0" w:rsidP="009E5E3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)  </w:t>
            </w:r>
            <w:r w:rsidR="00055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proofErr w:type="gramEnd"/>
          </w:p>
        </w:tc>
      </w:tr>
      <w:tr w:rsidR="0093483D" w14:paraId="4FAC8F79" w14:textId="77777777" w:rsidTr="0050614D">
        <w:tc>
          <w:tcPr>
            <w:tcW w:w="4955" w:type="dxa"/>
            <w:vAlign w:val="center"/>
          </w:tcPr>
          <w:p w14:paraId="5C873B6D" w14:textId="5F5CF22C" w:rsidR="0093483D" w:rsidRDefault="00BB65BA" w:rsidP="009E5E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4F6C6A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669DD">
              <w:rPr>
                <w:rFonts w:ascii="Times New Roman" w:hAnsi="Times New Roman" w:cs="Times New Roman"/>
                <w:sz w:val="28"/>
                <w:szCs w:val="28"/>
              </w:rPr>
              <w:t>Геометрический напор</w:t>
            </w:r>
          </w:p>
        </w:tc>
        <w:tc>
          <w:tcPr>
            <w:tcW w:w="4956" w:type="dxa"/>
            <w:vAlign w:val="center"/>
          </w:tcPr>
          <w:p w14:paraId="4AFFBAC2" w14:textId="1779E420" w:rsidR="0093483D" w:rsidRDefault="008967F0" w:rsidP="009E5E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Г) </w:t>
            </w:r>
            <w:r w:rsidR="001669DD" w:rsidRPr="001669D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80" w14:anchorId="6777AC19">
                <v:shape id="_x0000_i1053" type="#_x0000_t75" style="width:79.45pt;height:17.4pt" o:ole="">
                  <v:imagedata r:id="rId63" o:title=""/>
                </v:shape>
                <o:OLEObject Type="Embed" ProgID="Equation.DSMT4" ShapeID="_x0000_i1053" DrawAspect="Content" ObjectID="_1815835749" r:id="rId64"/>
              </w:object>
            </w:r>
          </w:p>
        </w:tc>
      </w:tr>
    </w:tbl>
    <w:p w14:paraId="08B20A56" w14:textId="77777777" w:rsidR="00AB4925" w:rsidRDefault="00AB4925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1Г, 2А, 3Б, 4В</w:t>
      </w:r>
    </w:p>
    <w:p w14:paraId="56FA6133" w14:textId="040EADB8" w:rsidR="00511FDF" w:rsidRDefault="00511FDF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5066C7F1" w14:textId="1C5E08D8" w:rsidR="0093483D" w:rsidRDefault="0093483D" w:rsidP="009E5E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A7373EA" w14:textId="18C901E2" w:rsidR="0081383F" w:rsidRDefault="0081383F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Установите соответствие между математическим выражением и текстовым описанием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5"/>
        <w:gridCol w:w="4956"/>
      </w:tblGrid>
      <w:tr w:rsidR="00C82E9F" w14:paraId="594CD831" w14:textId="77777777" w:rsidTr="0050614D">
        <w:tc>
          <w:tcPr>
            <w:tcW w:w="4955" w:type="dxa"/>
            <w:vAlign w:val="center"/>
          </w:tcPr>
          <w:p w14:paraId="6083182E" w14:textId="64527508" w:rsidR="00C82E9F" w:rsidRDefault="00BB65BA" w:rsidP="009E5E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4F6C6A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60524">
              <w:rPr>
                <w:rFonts w:ascii="Times New Roman" w:hAnsi="Times New Roman" w:cs="Times New Roman"/>
                <w:sz w:val="28"/>
                <w:szCs w:val="28"/>
              </w:rPr>
              <w:t>Сила, действующая на плоскую стенку</w:t>
            </w:r>
          </w:p>
        </w:tc>
        <w:tc>
          <w:tcPr>
            <w:tcW w:w="4956" w:type="dxa"/>
            <w:vAlign w:val="center"/>
          </w:tcPr>
          <w:p w14:paraId="204384DD" w14:textId="57225567" w:rsidR="00C82E9F" w:rsidRDefault="00462259" w:rsidP="009E5E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46225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760" w:dyaOrig="400" w14:anchorId="38AD4BFB">
                <v:shape id="_x0000_i1054" type="#_x0000_t75" style="width:39.7pt;height:21.1pt" o:ole="">
                  <v:imagedata r:id="rId65" o:title=""/>
                </v:shape>
                <o:OLEObject Type="Embed" ProgID="Equation.DSMT4" ShapeID="_x0000_i1054" DrawAspect="Content" ObjectID="_1815835750" r:id="rId66"/>
              </w:object>
            </w:r>
          </w:p>
        </w:tc>
      </w:tr>
      <w:tr w:rsidR="00C82E9F" w14:paraId="5E3B825D" w14:textId="77777777" w:rsidTr="0050614D">
        <w:tc>
          <w:tcPr>
            <w:tcW w:w="4955" w:type="dxa"/>
            <w:vAlign w:val="center"/>
          </w:tcPr>
          <w:p w14:paraId="740EBBB2" w14:textId="7A1E5106" w:rsidR="00C82E9F" w:rsidRDefault="00BB65BA" w:rsidP="009E5E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4F6C6A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60524">
              <w:rPr>
                <w:rFonts w:ascii="Times New Roman" w:hAnsi="Times New Roman" w:cs="Times New Roman"/>
                <w:sz w:val="28"/>
                <w:szCs w:val="28"/>
              </w:rPr>
              <w:t>Глубина расположения точки приложения силы давления на плоскую стенку</w:t>
            </w:r>
          </w:p>
        </w:tc>
        <w:tc>
          <w:tcPr>
            <w:tcW w:w="4956" w:type="dxa"/>
            <w:vAlign w:val="center"/>
          </w:tcPr>
          <w:p w14:paraId="74438B14" w14:textId="5B3E1707" w:rsidR="00C82E9F" w:rsidRDefault="00462259" w:rsidP="009E5E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 </w:t>
            </w:r>
            <w:r w:rsidRPr="0046225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 w14:anchorId="44432BB3">
                <v:shape id="_x0000_i1055" type="#_x0000_t75" style="width:67.05pt;height:17.4pt" o:ole="">
                  <v:imagedata r:id="rId67" o:title=""/>
                </v:shape>
                <o:OLEObject Type="Embed" ProgID="Equation.DSMT4" ShapeID="_x0000_i1055" DrawAspect="Content" ObjectID="_1815835751" r:id="rId68"/>
              </w:object>
            </w:r>
          </w:p>
        </w:tc>
      </w:tr>
      <w:tr w:rsidR="00B22E77" w14:paraId="1ED32861" w14:textId="77777777" w:rsidTr="0050614D">
        <w:tc>
          <w:tcPr>
            <w:tcW w:w="4955" w:type="dxa"/>
            <w:vAlign w:val="center"/>
          </w:tcPr>
          <w:p w14:paraId="2C050C9E" w14:textId="2FB061E7" w:rsidR="00B22E77" w:rsidRDefault="00BB65BA" w:rsidP="009E5E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4F6C6A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B2CDD">
              <w:rPr>
                <w:rFonts w:ascii="Times New Roman" w:hAnsi="Times New Roman" w:cs="Times New Roman"/>
                <w:sz w:val="28"/>
                <w:szCs w:val="28"/>
              </w:rPr>
              <w:t>Вертикальная составляющая с</w:t>
            </w:r>
            <w:r w:rsidR="00B22E77">
              <w:rPr>
                <w:rFonts w:ascii="Times New Roman" w:hAnsi="Times New Roman" w:cs="Times New Roman"/>
                <w:sz w:val="28"/>
                <w:szCs w:val="28"/>
              </w:rPr>
              <w:t>ил</w:t>
            </w:r>
            <w:r w:rsidR="000B2CDD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  <w:r w:rsidR="00B22E77">
              <w:rPr>
                <w:rFonts w:ascii="Times New Roman" w:hAnsi="Times New Roman" w:cs="Times New Roman"/>
                <w:sz w:val="28"/>
                <w:szCs w:val="28"/>
              </w:rPr>
              <w:t>, действующ</w:t>
            </w:r>
            <w:r w:rsidR="000B2CDD">
              <w:rPr>
                <w:rFonts w:ascii="Times New Roman" w:hAnsi="Times New Roman" w:cs="Times New Roman"/>
                <w:sz w:val="28"/>
                <w:szCs w:val="28"/>
              </w:rPr>
              <w:t>ей</w:t>
            </w:r>
            <w:r w:rsidR="00B22E77">
              <w:rPr>
                <w:rFonts w:ascii="Times New Roman" w:hAnsi="Times New Roman" w:cs="Times New Roman"/>
                <w:sz w:val="28"/>
                <w:szCs w:val="28"/>
              </w:rPr>
              <w:t xml:space="preserve"> на криволинейную поверхность</w:t>
            </w:r>
          </w:p>
        </w:tc>
        <w:tc>
          <w:tcPr>
            <w:tcW w:w="4956" w:type="dxa"/>
            <w:vAlign w:val="center"/>
          </w:tcPr>
          <w:p w14:paraId="58C1D347" w14:textId="3C1CF195" w:rsidR="00B22E77" w:rsidRPr="00462259" w:rsidRDefault="00462259" w:rsidP="009E5E3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)  </w:t>
            </w:r>
            <w:r w:rsidRPr="0046225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80" w:dyaOrig="380" w14:anchorId="3E5F1CA6">
                <v:shape id="_x0000_i1056" type="#_x0000_t75" style="width:32.3pt;height:17.4pt" o:ole="">
                  <v:imagedata r:id="rId69" o:title=""/>
                </v:shape>
                <o:OLEObject Type="Embed" ProgID="Equation.DSMT4" ShapeID="_x0000_i1056" DrawAspect="Content" ObjectID="_1815835752" r:id="rId70"/>
              </w:object>
            </w:r>
          </w:p>
        </w:tc>
      </w:tr>
      <w:tr w:rsidR="00B22E77" w14:paraId="53592CE7" w14:textId="77777777" w:rsidTr="0050614D">
        <w:tc>
          <w:tcPr>
            <w:tcW w:w="4955" w:type="dxa"/>
            <w:vAlign w:val="center"/>
          </w:tcPr>
          <w:p w14:paraId="25C0E60F" w14:textId="0C62683A" w:rsidR="00B22E77" w:rsidRDefault="00BB65BA" w:rsidP="009E5E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4F6C6A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B2CDD">
              <w:rPr>
                <w:rFonts w:ascii="Times New Roman" w:hAnsi="Times New Roman" w:cs="Times New Roman"/>
                <w:sz w:val="28"/>
                <w:szCs w:val="28"/>
              </w:rPr>
              <w:t>Горизонтальная составляющая силы, действующей на криволинейную поверхность</w:t>
            </w:r>
          </w:p>
        </w:tc>
        <w:tc>
          <w:tcPr>
            <w:tcW w:w="4956" w:type="dxa"/>
            <w:vAlign w:val="center"/>
          </w:tcPr>
          <w:p w14:paraId="74469899" w14:textId="5476057E" w:rsidR="00B22E77" w:rsidRPr="00462259" w:rsidRDefault="00462259" w:rsidP="009E5E3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Г)  </w:t>
            </w:r>
            <w:r w:rsidRPr="00462259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000" w:dyaOrig="780" w14:anchorId="09B443A0">
                <v:shape id="_x0000_i1057" type="#_x0000_t75" style="width:100.55pt;height:39.7pt" o:ole="">
                  <v:imagedata r:id="rId71" o:title=""/>
                </v:shape>
                <o:OLEObject Type="Embed" ProgID="Equation.DSMT4" ShapeID="_x0000_i1057" DrawAspect="Content" ObjectID="_1815835753" r:id="rId72"/>
              </w:object>
            </w:r>
          </w:p>
        </w:tc>
      </w:tr>
    </w:tbl>
    <w:p w14:paraId="07625E12" w14:textId="77777777" w:rsidR="00AB4925" w:rsidRDefault="00AB4925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1В, 2Г, 3А, 4Б</w:t>
      </w:r>
    </w:p>
    <w:p w14:paraId="5E6FD657" w14:textId="2D09F852" w:rsidR="00511FDF" w:rsidRDefault="00511FDF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ОПК-1.1)</w:t>
      </w:r>
    </w:p>
    <w:p w14:paraId="164FCDC4" w14:textId="77777777" w:rsidR="0081383F" w:rsidRDefault="0081383F" w:rsidP="009E5E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8885526" w14:textId="6582BD2A" w:rsidR="00BE3903" w:rsidRPr="00CD7F2B" w:rsidRDefault="004F7242" w:rsidP="009E5E3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CD7F2B"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 на установление правильной последовательности</w:t>
      </w:r>
    </w:p>
    <w:p w14:paraId="75A5337C" w14:textId="77777777" w:rsidR="00CD7F2B" w:rsidRDefault="00CD7F2B" w:rsidP="009E5E3A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</w:p>
    <w:p w14:paraId="7AC2CEE6" w14:textId="5788B0AC" w:rsidR="004F7242" w:rsidRPr="004F7242" w:rsidRDefault="004F7242" w:rsidP="009E5E3A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4F7242">
        <w:rPr>
          <w:rFonts w:ascii="Times New Roman" w:hAnsi="Times New Roman" w:cs="Times New Roman"/>
          <w:i/>
          <w:iCs/>
          <w:sz w:val="28"/>
          <w:szCs w:val="28"/>
        </w:rPr>
        <w:t>Установите правильную последовательность</w:t>
      </w:r>
      <w:r w:rsidR="008A1B92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0686F1AD" w14:textId="31EE8815" w:rsidR="004F7242" w:rsidRPr="00266D29" w:rsidRDefault="004F7242" w:rsidP="009E5E3A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4F7242">
        <w:rPr>
          <w:rFonts w:ascii="Times New Roman" w:hAnsi="Times New Roman" w:cs="Times New Roman"/>
          <w:i/>
          <w:iCs/>
          <w:sz w:val="28"/>
          <w:szCs w:val="28"/>
        </w:rPr>
        <w:t xml:space="preserve">Запишите правильную последовательность </w:t>
      </w:r>
      <w:r w:rsidR="0081383F">
        <w:rPr>
          <w:rFonts w:ascii="Times New Roman" w:hAnsi="Times New Roman" w:cs="Times New Roman"/>
          <w:i/>
          <w:iCs/>
          <w:sz w:val="28"/>
          <w:szCs w:val="28"/>
        </w:rPr>
        <w:t>букв</w:t>
      </w:r>
      <w:r w:rsidRPr="004F7242">
        <w:rPr>
          <w:rFonts w:ascii="Times New Roman" w:hAnsi="Times New Roman" w:cs="Times New Roman"/>
          <w:i/>
          <w:iCs/>
          <w:sz w:val="28"/>
          <w:szCs w:val="28"/>
        </w:rPr>
        <w:t xml:space="preserve"> слева направо</w:t>
      </w:r>
      <w:r w:rsidR="008A1B92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3708AC41" w14:textId="77777777" w:rsidR="00266D29" w:rsidRPr="00F525C3" w:rsidRDefault="00266D29" w:rsidP="009E5E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F09497C" w14:textId="155CA512" w:rsidR="00266D29" w:rsidRDefault="0081383F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Pr="0081383F">
        <w:rPr>
          <w:rFonts w:ascii="Times New Roman" w:hAnsi="Times New Roman" w:cs="Times New Roman"/>
          <w:sz w:val="28"/>
          <w:szCs w:val="28"/>
        </w:rPr>
        <w:t>Запишите правильную последовательность действий при</w:t>
      </w:r>
      <w:r w:rsidR="00266D29">
        <w:rPr>
          <w:rFonts w:ascii="Times New Roman" w:hAnsi="Times New Roman" w:cs="Times New Roman"/>
          <w:sz w:val="28"/>
          <w:szCs w:val="28"/>
        </w:rPr>
        <w:t xml:space="preserve"> расчёте простого трубопровода</w:t>
      </w:r>
      <w:r w:rsidR="00204B49">
        <w:rPr>
          <w:rFonts w:ascii="Times New Roman" w:hAnsi="Times New Roman" w:cs="Times New Roman"/>
          <w:sz w:val="28"/>
          <w:szCs w:val="28"/>
        </w:rPr>
        <w:t xml:space="preserve"> для определения потребного напора, </w:t>
      </w:r>
      <w:r w:rsidR="00204B49" w:rsidRPr="005D2723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="00204B49">
        <w:rPr>
          <w:rFonts w:ascii="Times New Roman" w:hAnsi="Times New Roman" w:cs="Times New Roman"/>
          <w:sz w:val="28"/>
          <w:szCs w:val="28"/>
        </w:rPr>
        <w:t>,</w:t>
      </w:r>
      <w:r w:rsidR="00266D29">
        <w:rPr>
          <w:rFonts w:ascii="Times New Roman" w:hAnsi="Times New Roman" w:cs="Times New Roman"/>
          <w:sz w:val="28"/>
          <w:szCs w:val="28"/>
        </w:rPr>
        <w:t xml:space="preserve"> при известных значениях расхода жидкости, </w:t>
      </w:r>
      <w:r w:rsidR="00266D29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266D29">
        <w:rPr>
          <w:rFonts w:ascii="Times New Roman" w:hAnsi="Times New Roman" w:cs="Times New Roman"/>
          <w:sz w:val="28"/>
          <w:szCs w:val="28"/>
        </w:rPr>
        <w:t>, свойств жидкости (плотности,</w:t>
      </w:r>
      <w:r w:rsidR="005D2723">
        <w:rPr>
          <w:rFonts w:ascii="Times New Roman" w:hAnsi="Times New Roman" w:cs="Times New Roman"/>
          <w:sz w:val="28"/>
          <w:szCs w:val="28"/>
        </w:rPr>
        <w:t xml:space="preserve"> </w:t>
      </w:r>
      <w:r w:rsidR="00266D29" w:rsidRPr="005D2723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5D2723">
        <w:rPr>
          <w:rFonts w:ascii="Times New Roman" w:hAnsi="Times New Roman" w:cs="Times New Roman"/>
          <w:sz w:val="28"/>
          <w:szCs w:val="28"/>
        </w:rPr>
        <w:t xml:space="preserve">, кинематической вязкости, </w:t>
      </w:r>
      <w:r w:rsidR="005D2723" w:rsidRPr="005D2723">
        <w:rPr>
          <w:rFonts w:ascii="Times New Roman" w:hAnsi="Times New Roman" w:cs="Times New Roman"/>
          <w:i/>
          <w:iCs/>
          <w:sz w:val="28"/>
          <w:szCs w:val="28"/>
        </w:rPr>
        <w:t>υ</w:t>
      </w:r>
      <w:r w:rsidR="00266D29">
        <w:rPr>
          <w:rFonts w:ascii="Times New Roman" w:hAnsi="Times New Roman" w:cs="Times New Roman"/>
          <w:sz w:val="28"/>
          <w:szCs w:val="28"/>
        </w:rPr>
        <w:t>)</w:t>
      </w:r>
      <w:r w:rsidR="005D2723">
        <w:rPr>
          <w:rFonts w:ascii="Times New Roman" w:hAnsi="Times New Roman" w:cs="Times New Roman"/>
          <w:sz w:val="28"/>
          <w:szCs w:val="28"/>
        </w:rPr>
        <w:t>, размеров трубопровода (длины,</w:t>
      </w:r>
      <w:r w:rsidR="005D2723" w:rsidRPr="005D2723">
        <w:rPr>
          <w:rFonts w:ascii="Times New Roman" w:hAnsi="Times New Roman" w:cs="Times New Roman"/>
          <w:sz w:val="28"/>
          <w:szCs w:val="28"/>
        </w:rPr>
        <w:t xml:space="preserve"> </w:t>
      </w:r>
      <w:r w:rsidR="005D2723" w:rsidRPr="005D2723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5D2723" w:rsidRPr="005D2723">
        <w:rPr>
          <w:rFonts w:ascii="Times New Roman" w:hAnsi="Times New Roman" w:cs="Times New Roman"/>
          <w:sz w:val="28"/>
          <w:szCs w:val="28"/>
        </w:rPr>
        <w:t xml:space="preserve"> </w:t>
      </w:r>
      <w:r w:rsidR="005D2723">
        <w:rPr>
          <w:rFonts w:ascii="Times New Roman" w:hAnsi="Times New Roman" w:cs="Times New Roman"/>
          <w:sz w:val="28"/>
          <w:szCs w:val="28"/>
        </w:rPr>
        <w:t>и диаметра</w:t>
      </w:r>
      <w:r w:rsidR="005D2723" w:rsidRPr="005D2723">
        <w:rPr>
          <w:rFonts w:ascii="Times New Roman" w:hAnsi="Times New Roman" w:cs="Times New Roman"/>
          <w:sz w:val="28"/>
          <w:szCs w:val="28"/>
        </w:rPr>
        <w:t xml:space="preserve">, </w:t>
      </w:r>
      <w:r w:rsidR="005D2723" w:rsidRPr="005D2723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r w:rsidR="00FC6D4B">
        <w:rPr>
          <w:rFonts w:ascii="Times New Roman" w:hAnsi="Times New Roman" w:cs="Times New Roman"/>
          <w:sz w:val="28"/>
          <w:szCs w:val="28"/>
        </w:rPr>
        <w:t xml:space="preserve"> и шероховатости его стенок</w:t>
      </w:r>
      <w:r w:rsidR="00737BE0">
        <w:rPr>
          <w:rFonts w:ascii="Times New Roman" w:hAnsi="Times New Roman" w:cs="Times New Roman"/>
          <w:sz w:val="28"/>
          <w:szCs w:val="28"/>
        </w:rPr>
        <w:t>,</w:t>
      </w:r>
      <w:r w:rsidR="00FC6D4B">
        <w:rPr>
          <w:rFonts w:ascii="Times New Roman" w:hAnsi="Times New Roman" w:cs="Times New Roman"/>
          <w:sz w:val="28"/>
          <w:szCs w:val="28"/>
        </w:rPr>
        <w:t xml:space="preserve"> </w:t>
      </w:r>
      <w:r w:rsidR="00737BE0">
        <w:rPr>
          <w:rFonts w:ascii="Times New Roman" w:hAnsi="Times New Roman" w:cs="Times New Roman"/>
          <w:sz w:val="28"/>
          <w:szCs w:val="28"/>
        </w:rPr>
        <w:t>Δ</w:t>
      </w:r>
      <w:r w:rsidR="005D2723">
        <w:rPr>
          <w:rFonts w:ascii="Times New Roman" w:hAnsi="Times New Roman" w:cs="Times New Roman"/>
          <w:sz w:val="28"/>
          <w:szCs w:val="28"/>
        </w:rPr>
        <w:t>)</w:t>
      </w:r>
      <w:r w:rsidR="008A1B92">
        <w:rPr>
          <w:rFonts w:ascii="Times New Roman" w:hAnsi="Times New Roman" w:cs="Times New Roman"/>
          <w:sz w:val="28"/>
          <w:szCs w:val="28"/>
        </w:rPr>
        <w:t>:</w:t>
      </w:r>
    </w:p>
    <w:p w14:paraId="7CFF085E" w14:textId="44CF6AAD" w:rsidR="005D2723" w:rsidRDefault="005D2723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А) </w:t>
      </w:r>
      <w:r w:rsidR="008A1B92">
        <w:rPr>
          <w:rFonts w:ascii="Times New Roman" w:hAnsi="Times New Roman" w:cs="Times New Roman"/>
          <w:sz w:val="28"/>
          <w:szCs w:val="28"/>
        </w:rPr>
        <w:t xml:space="preserve">Применить </w:t>
      </w:r>
      <w:r w:rsidR="00F82155">
        <w:rPr>
          <w:rFonts w:ascii="Times New Roman" w:hAnsi="Times New Roman" w:cs="Times New Roman"/>
          <w:sz w:val="28"/>
          <w:szCs w:val="28"/>
        </w:rPr>
        <w:t>уравнение Бернулли для определения величины потребного напора,</w:t>
      </w:r>
      <w:r w:rsidR="00FE1E99">
        <w:rPr>
          <w:rFonts w:ascii="Times New Roman" w:hAnsi="Times New Roman" w:cs="Times New Roman"/>
          <w:sz w:val="28"/>
          <w:szCs w:val="28"/>
        </w:rPr>
        <w:t> </w:t>
      </w:r>
      <w:r w:rsidR="00F82155">
        <w:rPr>
          <w:rFonts w:ascii="Times New Roman" w:hAnsi="Times New Roman" w:cs="Times New Roman"/>
          <w:sz w:val="28"/>
          <w:szCs w:val="28"/>
        </w:rPr>
        <w:t>Н</w:t>
      </w:r>
    </w:p>
    <w:p w14:paraId="1E3D8DA4" w14:textId="1D96FF5E" w:rsidR="005D2723" w:rsidRDefault="005D2723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8A1B92">
        <w:rPr>
          <w:rFonts w:ascii="Times New Roman" w:hAnsi="Times New Roman" w:cs="Times New Roman"/>
          <w:sz w:val="28"/>
          <w:szCs w:val="28"/>
        </w:rPr>
        <w:t xml:space="preserve">Определить </w:t>
      </w:r>
      <w:r>
        <w:rPr>
          <w:rFonts w:ascii="Times New Roman" w:hAnsi="Times New Roman" w:cs="Times New Roman"/>
          <w:sz w:val="28"/>
          <w:szCs w:val="28"/>
        </w:rPr>
        <w:t>величину скорости жидкости в трубопроводе</w:t>
      </w:r>
      <w:r w:rsidR="00F82155">
        <w:rPr>
          <w:rFonts w:ascii="Times New Roman" w:hAnsi="Times New Roman" w:cs="Times New Roman"/>
          <w:sz w:val="28"/>
          <w:szCs w:val="28"/>
        </w:rPr>
        <w:t xml:space="preserve">, </w:t>
      </w:r>
      <w:r w:rsidR="00F82155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AD016D">
        <w:rPr>
          <w:rFonts w:ascii="Times New Roman" w:hAnsi="Times New Roman" w:cs="Times New Roman"/>
          <w:sz w:val="28"/>
          <w:szCs w:val="28"/>
        </w:rPr>
        <w:t>;</w:t>
      </w:r>
    </w:p>
    <w:p w14:paraId="600F340F" w14:textId="37EAD395" w:rsidR="005D2723" w:rsidRDefault="005D2723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</w:t>
      </w:r>
      <w:r w:rsidR="00AD016D">
        <w:rPr>
          <w:rFonts w:ascii="Times New Roman" w:hAnsi="Times New Roman" w:cs="Times New Roman"/>
          <w:sz w:val="28"/>
          <w:szCs w:val="28"/>
        </w:rPr>
        <w:t xml:space="preserve"> </w:t>
      </w:r>
      <w:r w:rsidR="008A1B92">
        <w:rPr>
          <w:rFonts w:ascii="Times New Roman" w:hAnsi="Times New Roman" w:cs="Times New Roman"/>
          <w:sz w:val="28"/>
          <w:szCs w:val="28"/>
        </w:rPr>
        <w:t xml:space="preserve">Определить </w:t>
      </w:r>
      <w:r w:rsidR="00AD016D">
        <w:rPr>
          <w:rFonts w:ascii="Times New Roman" w:hAnsi="Times New Roman" w:cs="Times New Roman"/>
          <w:sz w:val="28"/>
          <w:szCs w:val="28"/>
        </w:rPr>
        <w:t>значения коэффициента сопротивления трения</w:t>
      </w:r>
      <w:r w:rsidR="00F82155">
        <w:rPr>
          <w:rFonts w:ascii="Times New Roman" w:hAnsi="Times New Roman" w:cs="Times New Roman"/>
          <w:sz w:val="28"/>
          <w:szCs w:val="28"/>
        </w:rPr>
        <w:t>, λ</w:t>
      </w:r>
      <w:r w:rsidR="00AD016D">
        <w:rPr>
          <w:rFonts w:ascii="Times New Roman" w:hAnsi="Times New Roman" w:cs="Times New Roman"/>
          <w:sz w:val="28"/>
          <w:szCs w:val="28"/>
        </w:rPr>
        <w:t xml:space="preserve"> и коэффициентов местных сопротивлений</w:t>
      </w:r>
      <w:r w:rsidR="00F82155">
        <w:rPr>
          <w:rFonts w:ascii="Times New Roman" w:hAnsi="Times New Roman" w:cs="Times New Roman"/>
          <w:sz w:val="28"/>
          <w:szCs w:val="28"/>
        </w:rPr>
        <w:t>, ζ</w:t>
      </w:r>
    </w:p>
    <w:p w14:paraId="715A84C1" w14:textId="612D0702" w:rsidR="005D2723" w:rsidRDefault="005D2723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</w:t>
      </w:r>
      <w:r w:rsidR="00AD016D">
        <w:rPr>
          <w:rFonts w:ascii="Times New Roman" w:hAnsi="Times New Roman" w:cs="Times New Roman"/>
          <w:sz w:val="28"/>
          <w:szCs w:val="28"/>
        </w:rPr>
        <w:t xml:space="preserve"> </w:t>
      </w:r>
      <w:r w:rsidR="008A1B92">
        <w:rPr>
          <w:rFonts w:ascii="Times New Roman" w:hAnsi="Times New Roman" w:cs="Times New Roman"/>
          <w:sz w:val="28"/>
          <w:szCs w:val="28"/>
        </w:rPr>
        <w:t xml:space="preserve">Определить </w:t>
      </w:r>
      <w:r w:rsidR="00AD016D">
        <w:rPr>
          <w:rFonts w:ascii="Times New Roman" w:hAnsi="Times New Roman" w:cs="Times New Roman"/>
          <w:sz w:val="28"/>
          <w:szCs w:val="28"/>
        </w:rPr>
        <w:t>число Рейнольдса</w:t>
      </w:r>
      <w:r w:rsidR="00F82155">
        <w:rPr>
          <w:rFonts w:ascii="Times New Roman" w:hAnsi="Times New Roman" w:cs="Times New Roman"/>
          <w:sz w:val="28"/>
          <w:szCs w:val="28"/>
        </w:rPr>
        <w:t xml:space="preserve">, </w:t>
      </w:r>
      <w:r w:rsidR="00F82155" w:rsidRPr="00F82155">
        <w:rPr>
          <w:rFonts w:ascii="Times New Roman" w:hAnsi="Times New Roman" w:cs="Times New Roman"/>
          <w:position w:val="-6"/>
          <w:sz w:val="28"/>
          <w:szCs w:val="28"/>
        </w:rPr>
        <w:object w:dxaOrig="380" w:dyaOrig="300" w14:anchorId="3A80BD96">
          <v:shape id="_x0000_i1058" type="#_x0000_t75" style="width:17.4pt;height:14.9pt" o:ole="">
            <v:imagedata r:id="rId73" o:title=""/>
          </v:shape>
          <o:OLEObject Type="Embed" ProgID="Equation.DSMT4" ShapeID="_x0000_i1058" DrawAspect="Content" ObjectID="_1815835754" r:id="rId74"/>
        </w:object>
      </w:r>
    </w:p>
    <w:p w14:paraId="6E0811B9" w14:textId="133F9BD7" w:rsidR="00AD016D" w:rsidRDefault="00AD016D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) </w:t>
      </w:r>
      <w:r w:rsidR="008A1B92">
        <w:rPr>
          <w:rFonts w:ascii="Times New Roman" w:hAnsi="Times New Roman" w:cs="Times New Roman"/>
          <w:sz w:val="28"/>
          <w:szCs w:val="28"/>
        </w:rPr>
        <w:t xml:space="preserve">Выбрать </w:t>
      </w:r>
      <w:r w:rsidR="00F82155">
        <w:rPr>
          <w:rFonts w:ascii="Times New Roman" w:hAnsi="Times New Roman" w:cs="Times New Roman"/>
          <w:sz w:val="28"/>
          <w:szCs w:val="28"/>
        </w:rPr>
        <w:t>сечения в потоке</w:t>
      </w:r>
    </w:p>
    <w:p w14:paraId="2E22DB0D" w14:textId="7A0A7DE0" w:rsidR="00CD7F2B" w:rsidRDefault="00CD7F2B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Е, Б, Г, В, А</w:t>
      </w:r>
    </w:p>
    <w:p w14:paraId="72881D6E" w14:textId="0A354BC9" w:rsidR="00511FDF" w:rsidRDefault="00511FDF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05913174" w14:textId="77777777" w:rsidR="00CD7F2B" w:rsidRDefault="00CD7F2B" w:rsidP="009E5E3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7390FFE" w14:textId="5F4B5A0E" w:rsidR="00650197" w:rsidRPr="002E3B42" w:rsidRDefault="00204B49" w:rsidP="009E5E3A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81383F">
        <w:rPr>
          <w:rFonts w:ascii="Times New Roman" w:hAnsi="Times New Roman" w:cs="Times New Roman"/>
          <w:sz w:val="28"/>
          <w:szCs w:val="28"/>
        </w:rPr>
        <w:t>Запишите правильную последовательность действий при</w:t>
      </w:r>
      <w:r>
        <w:rPr>
          <w:rFonts w:ascii="Times New Roman" w:hAnsi="Times New Roman" w:cs="Times New Roman"/>
          <w:sz w:val="28"/>
          <w:szCs w:val="28"/>
        </w:rPr>
        <w:t xml:space="preserve"> расчёте простого трубопровода для определения </w:t>
      </w:r>
      <w:r w:rsidRPr="002E3B42">
        <w:rPr>
          <w:rFonts w:ascii="Times New Roman" w:hAnsi="Times New Roman" w:cs="Times New Roman"/>
          <w:sz w:val="28"/>
          <w:szCs w:val="28"/>
        </w:rPr>
        <w:t xml:space="preserve">величины расхода, </w:t>
      </w:r>
      <w:r w:rsidRPr="002E3B42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650197" w:rsidRPr="002E3B42">
        <w:rPr>
          <w:rFonts w:ascii="Times New Roman" w:hAnsi="Times New Roman" w:cs="Times New Roman"/>
          <w:sz w:val="28"/>
          <w:szCs w:val="28"/>
        </w:rPr>
        <w:t xml:space="preserve">, при известных значениях располагаемого напора, </w:t>
      </w:r>
      <w:r w:rsidR="00650197" w:rsidRPr="002E3B42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="00650197" w:rsidRPr="002E3B42">
        <w:rPr>
          <w:rFonts w:ascii="Times New Roman" w:hAnsi="Times New Roman" w:cs="Times New Roman"/>
          <w:sz w:val="28"/>
          <w:szCs w:val="28"/>
        </w:rPr>
        <w:t xml:space="preserve"> жидкости, свойств жидкости (плотности, </w:t>
      </w:r>
      <w:r w:rsidR="00650197" w:rsidRPr="002E3B42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650197" w:rsidRPr="002E3B42">
        <w:rPr>
          <w:rFonts w:ascii="Times New Roman" w:hAnsi="Times New Roman" w:cs="Times New Roman"/>
          <w:sz w:val="28"/>
          <w:szCs w:val="28"/>
        </w:rPr>
        <w:t xml:space="preserve">, кинематической вязкости, </w:t>
      </w:r>
      <w:r w:rsidR="00650197" w:rsidRPr="002E3B42">
        <w:rPr>
          <w:rFonts w:ascii="Times New Roman" w:hAnsi="Times New Roman" w:cs="Times New Roman"/>
          <w:i/>
          <w:iCs/>
          <w:sz w:val="28"/>
          <w:szCs w:val="28"/>
        </w:rPr>
        <w:t>υ</w:t>
      </w:r>
      <w:r w:rsidR="00650197" w:rsidRPr="002E3B42">
        <w:rPr>
          <w:rFonts w:ascii="Times New Roman" w:hAnsi="Times New Roman" w:cs="Times New Roman"/>
          <w:sz w:val="28"/>
          <w:szCs w:val="28"/>
        </w:rPr>
        <w:t xml:space="preserve">), размеров трубопровода (длины, </w:t>
      </w:r>
      <w:r w:rsidR="00650197" w:rsidRPr="002E3B42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650197" w:rsidRPr="002E3B42">
        <w:rPr>
          <w:rFonts w:ascii="Times New Roman" w:hAnsi="Times New Roman" w:cs="Times New Roman"/>
          <w:sz w:val="28"/>
          <w:szCs w:val="28"/>
        </w:rPr>
        <w:t xml:space="preserve"> и диаметра, </w:t>
      </w:r>
      <w:r w:rsidR="00650197" w:rsidRPr="002E3B42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r w:rsidR="00737BE0">
        <w:rPr>
          <w:rFonts w:ascii="Times New Roman" w:hAnsi="Times New Roman" w:cs="Times New Roman"/>
          <w:sz w:val="28"/>
          <w:szCs w:val="28"/>
        </w:rPr>
        <w:t xml:space="preserve"> и шероховатости его стенок, Δ</w:t>
      </w:r>
      <w:r>
        <w:rPr>
          <w:rFonts w:ascii="Times New Roman" w:hAnsi="Times New Roman" w:cs="Times New Roman"/>
          <w:sz w:val="28"/>
          <w:szCs w:val="28"/>
        </w:rPr>
        <w:t>)</w:t>
      </w:r>
      <w:r w:rsidR="008A1B92">
        <w:rPr>
          <w:rFonts w:ascii="Times New Roman" w:hAnsi="Times New Roman" w:cs="Times New Roman"/>
          <w:sz w:val="28"/>
          <w:szCs w:val="28"/>
        </w:rPr>
        <w:t>:</w:t>
      </w:r>
    </w:p>
    <w:p w14:paraId="6532B57F" w14:textId="68098213" w:rsidR="002E3B42" w:rsidRDefault="002E3B42" w:rsidP="009E5E3A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8A1B92">
        <w:rPr>
          <w:rFonts w:ascii="Times New Roman" w:hAnsi="Times New Roman" w:cs="Times New Roman"/>
          <w:sz w:val="28"/>
          <w:szCs w:val="28"/>
        </w:rPr>
        <w:t xml:space="preserve">Применить </w:t>
      </w:r>
      <w:r>
        <w:rPr>
          <w:rFonts w:ascii="Times New Roman" w:hAnsi="Times New Roman" w:cs="Times New Roman"/>
          <w:sz w:val="28"/>
          <w:szCs w:val="28"/>
        </w:rPr>
        <w:t xml:space="preserve">уравнение Бернулли для определения величины </w:t>
      </w:r>
      <w:r w:rsidR="001B1375">
        <w:rPr>
          <w:rFonts w:ascii="Times New Roman" w:hAnsi="Times New Roman" w:cs="Times New Roman"/>
          <w:sz w:val="28"/>
          <w:szCs w:val="28"/>
        </w:rPr>
        <w:t>расхода жидкости</w:t>
      </w:r>
      <w:r w:rsidR="00737BE0">
        <w:rPr>
          <w:rFonts w:ascii="Times New Roman" w:hAnsi="Times New Roman" w:cs="Times New Roman"/>
          <w:sz w:val="28"/>
          <w:szCs w:val="28"/>
        </w:rPr>
        <w:t xml:space="preserve"> </w:t>
      </w:r>
      <w:r w:rsidR="00737BE0">
        <w:rPr>
          <w:rFonts w:ascii="Times New Roman" w:hAnsi="Times New Roman" w:cs="Times New Roman"/>
          <w:sz w:val="28"/>
          <w:szCs w:val="28"/>
          <w:lang w:val="en-US"/>
        </w:rPr>
        <w:t>Q</w:t>
      </w:r>
    </w:p>
    <w:p w14:paraId="4127985F" w14:textId="4FCFFECC" w:rsidR="001B1375" w:rsidRDefault="001B1375" w:rsidP="009E5E3A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8A1B92">
        <w:rPr>
          <w:rFonts w:ascii="Times New Roman" w:hAnsi="Times New Roman" w:cs="Times New Roman"/>
          <w:sz w:val="28"/>
          <w:szCs w:val="28"/>
        </w:rPr>
        <w:t xml:space="preserve">При </w:t>
      </w:r>
      <w:r w:rsidR="00737BE0">
        <w:rPr>
          <w:rFonts w:ascii="Times New Roman" w:hAnsi="Times New Roman" w:cs="Times New Roman"/>
          <w:sz w:val="28"/>
          <w:szCs w:val="28"/>
        </w:rPr>
        <w:t xml:space="preserve">турбулентном режиме движения принять квадратичную область сопротивления и </w:t>
      </w:r>
      <w:r>
        <w:rPr>
          <w:rFonts w:ascii="Times New Roman" w:hAnsi="Times New Roman" w:cs="Times New Roman"/>
          <w:sz w:val="28"/>
          <w:szCs w:val="28"/>
        </w:rPr>
        <w:t>определить значения коэффициента сопротивления трения, λ и коэффициентов местных сопротивлений, ζ</w:t>
      </w:r>
    </w:p>
    <w:p w14:paraId="45D7A554" w14:textId="796EC786" w:rsidR="00FC6D4B" w:rsidRDefault="00737BE0" w:rsidP="009E5E3A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FC6D4B">
        <w:rPr>
          <w:rFonts w:ascii="Times New Roman" w:hAnsi="Times New Roman" w:cs="Times New Roman"/>
          <w:sz w:val="28"/>
          <w:szCs w:val="28"/>
        </w:rPr>
        <w:t xml:space="preserve">) </w:t>
      </w:r>
      <w:r w:rsidR="008A1B92">
        <w:rPr>
          <w:rFonts w:ascii="Times New Roman" w:hAnsi="Times New Roman" w:cs="Times New Roman"/>
          <w:sz w:val="28"/>
          <w:szCs w:val="28"/>
        </w:rPr>
        <w:t xml:space="preserve">Определить </w:t>
      </w:r>
      <w:r w:rsidR="00FC6D4B">
        <w:rPr>
          <w:rFonts w:ascii="Times New Roman" w:hAnsi="Times New Roman" w:cs="Times New Roman"/>
          <w:sz w:val="28"/>
          <w:szCs w:val="28"/>
        </w:rPr>
        <w:t>режим движения жидкости путём сравнения напора, Н с его критическим значением</w:t>
      </w:r>
    </w:p>
    <w:p w14:paraId="56912D09" w14:textId="29E963B4" w:rsidR="00737BE0" w:rsidRDefault="00737BE0" w:rsidP="009E5E3A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FC6D4B">
        <w:rPr>
          <w:rFonts w:ascii="Times New Roman" w:hAnsi="Times New Roman" w:cs="Times New Roman"/>
          <w:sz w:val="28"/>
          <w:szCs w:val="28"/>
        </w:rPr>
        <w:t xml:space="preserve">) </w:t>
      </w:r>
      <w:r w:rsidR="008A1B92">
        <w:rPr>
          <w:rFonts w:ascii="Times New Roman" w:hAnsi="Times New Roman" w:cs="Times New Roman"/>
          <w:sz w:val="28"/>
          <w:szCs w:val="28"/>
        </w:rPr>
        <w:t xml:space="preserve">Определить </w:t>
      </w:r>
      <w:r>
        <w:rPr>
          <w:rFonts w:ascii="Times New Roman" w:hAnsi="Times New Roman" w:cs="Times New Roman"/>
          <w:sz w:val="28"/>
          <w:szCs w:val="28"/>
        </w:rPr>
        <w:t xml:space="preserve">величину числа Рейнольдса, </w:t>
      </w:r>
      <w:r w:rsidRPr="00F82155">
        <w:rPr>
          <w:rFonts w:ascii="Times New Roman" w:hAnsi="Times New Roman" w:cs="Times New Roman"/>
          <w:position w:val="-6"/>
          <w:sz w:val="28"/>
          <w:szCs w:val="28"/>
        </w:rPr>
        <w:object w:dxaOrig="380" w:dyaOrig="300" w14:anchorId="2CC31B0E">
          <v:shape id="_x0000_i1059" type="#_x0000_t75" style="width:17.4pt;height:14.9pt" o:ole="">
            <v:imagedata r:id="rId73" o:title=""/>
          </v:shape>
          <o:OLEObject Type="Embed" ProgID="Equation.DSMT4" ShapeID="_x0000_i1059" DrawAspect="Content" ObjectID="_1815835755" r:id="rId75"/>
        </w:object>
      </w:r>
    </w:p>
    <w:p w14:paraId="63F16B92" w14:textId="79A2CC53" w:rsidR="00FC6D4B" w:rsidRDefault="00737BE0" w:rsidP="009E5E3A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) </w:t>
      </w:r>
      <w:r w:rsidR="008A1B92">
        <w:rPr>
          <w:rFonts w:ascii="Times New Roman" w:hAnsi="Times New Roman" w:cs="Times New Roman"/>
          <w:sz w:val="28"/>
          <w:szCs w:val="28"/>
        </w:rPr>
        <w:t xml:space="preserve">Определить </w:t>
      </w:r>
      <w:r>
        <w:rPr>
          <w:rFonts w:ascii="Times New Roman" w:hAnsi="Times New Roman" w:cs="Times New Roman"/>
          <w:sz w:val="28"/>
          <w:szCs w:val="28"/>
        </w:rPr>
        <w:t>значения коэффициента сопротивления трения, λ и коэффициентов местных сопротивлений, ζ по вычисленному значению числа Рейнольдса</w:t>
      </w:r>
    </w:p>
    <w:p w14:paraId="5BB9F0CB" w14:textId="7585877B" w:rsidR="00F525C3" w:rsidRPr="00F525C3" w:rsidRDefault="00737BE0" w:rsidP="009E5E3A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) </w:t>
      </w:r>
      <w:r w:rsidR="008A1B92">
        <w:rPr>
          <w:rFonts w:ascii="Times New Roman" w:hAnsi="Times New Roman" w:cs="Times New Roman"/>
          <w:sz w:val="28"/>
          <w:szCs w:val="28"/>
        </w:rPr>
        <w:t xml:space="preserve">Уточнить </w:t>
      </w:r>
      <w:r w:rsidR="00EE0E27">
        <w:rPr>
          <w:rFonts w:ascii="Times New Roman" w:hAnsi="Times New Roman" w:cs="Times New Roman"/>
          <w:sz w:val="28"/>
          <w:szCs w:val="28"/>
        </w:rPr>
        <w:t xml:space="preserve">величину расхода </w:t>
      </w:r>
      <w:r w:rsidR="00EE0E27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2B13FE">
        <w:rPr>
          <w:rFonts w:ascii="Times New Roman" w:hAnsi="Times New Roman" w:cs="Times New Roman"/>
          <w:sz w:val="28"/>
          <w:szCs w:val="28"/>
        </w:rPr>
        <w:t>, применив уравнение Бернулли</w:t>
      </w:r>
    </w:p>
    <w:p w14:paraId="457C3F2E" w14:textId="3B01E313" w:rsidR="00737BE0" w:rsidRDefault="002B13FE" w:rsidP="009E5E3A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Ж</w:t>
      </w:r>
      <w:r w:rsidR="00F525C3">
        <w:rPr>
          <w:rFonts w:ascii="Times New Roman" w:hAnsi="Times New Roman" w:cs="Times New Roman"/>
          <w:sz w:val="28"/>
          <w:szCs w:val="28"/>
        </w:rPr>
        <w:t xml:space="preserve">) </w:t>
      </w:r>
      <w:r w:rsidR="008A1B92">
        <w:rPr>
          <w:rFonts w:ascii="Times New Roman" w:hAnsi="Times New Roman" w:cs="Times New Roman"/>
          <w:sz w:val="28"/>
          <w:szCs w:val="28"/>
        </w:rPr>
        <w:t xml:space="preserve">Выбрать </w:t>
      </w:r>
      <w:r w:rsidR="00F525C3">
        <w:rPr>
          <w:rFonts w:ascii="Times New Roman" w:hAnsi="Times New Roman" w:cs="Times New Roman"/>
          <w:sz w:val="28"/>
          <w:szCs w:val="28"/>
        </w:rPr>
        <w:t>сечения в потоке</w:t>
      </w:r>
    </w:p>
    <w:p w14:paraId="55BB3E97" w14:textId="221F8E23" w:rsidR="00CD7F2B" w:rsidRDefault="00CD7F2B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Ж, В, Б, А, Г, Д, Е.</w:t>
      </w:r>
    </w:p>
    <w:p w14:paraId="6ADDF547" w14:textId="265EA352" w:rsidR="00511FDF" w:rsidRDefault="00511FDF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72B6467E" w14:textId="77777777" w:rsidR="00CD7F2B" w:rsidRDefault="00CD7F2B" w:rsidP="009E5E3A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3D3CEA1" w14:textId="5A63CF4E" w:rsidR="009C66D7" w:rsidRPr="002E3B42" w:rsidRDefault="00204B49" w:rsidP="009E5E3A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Pr="0081383F">
        <w:rPr>
          <w:rFonts w:ascii="Times New Roman" w:hAnsi="Times New Roman" w:cs="Times New Roman"/>
          <w:sz w:val="28"/>
          <w:szCs w:val="28"/>
        </w:rPr>
        <w:t>Запишите правильную последовательность действий</w:t>
      </w:r>
      <w:r>
        <w:rPr>
          <w:rFonts w:ascii="Times New Roman" w:hAnsi="Times New Roman" w:cs="Times New Roman"/>
          <w:sz w:val="28"/>
          <w:szCs w:val="28"/>
        </w:rPr>
        <w:t xml:space="preserve"> при</w:t>
      </w:r>
      <w:r w:rsidR="009C66D7" w:rsidRPr="002E3B42">
        <w:rPr>
          <w:rFonts w:ascii="Times New Roman" w:hAnsi="Times New Roman" w:cs="Times New Roman"/>
          <w:sz w:val="28"/>
          <w:szCs w:val="28"/>
        </w:rPr>
        <w:t xml:space="preserve"> расчёте простого трубопровода</w:t>
      </w:r>
      <w:r>
        <w:rPr>
          <w:rFonts w:ascii="Times New Roman" w:hAnsi="Times New Roman" w:cs="Times New Roman"/>
          <w:sz w:val="28"/>
          <w:szCs w:val="28"/>
        </w:rPr>
        <w:t xml:space="preserve"> для определения </w:t>
      </w:r>
      <w:r w:rsidRPr="002E3B42">
        <w:rPr>
          <w:rFonts w:ascii="Times New Roman" w:hAnsi="Times New Roman" w:cs="Times New Roman"/>
          <w:sz w:val="28"/>
          <w:szCs w:val="28"/>
        </w:rPr>
        <w:t xml:space="preserve">величины диаметра, </w:t>
      </w:r>
      <w:r w:rsidRPr="002E3B42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r w:rsidRPr="002E3B42">
        <w:rPr>
          <w:rFonts w:ascii="Times New Roman" w:hAnsi="Times New Roman" w:cs="Times New Roman"/>
          <w:sz w:val="28"/>
          <w:szCs w:val="28"/>
        </w:rPr>
        <w:t xml:space="preserve"> трубопровод</w:t>
      </w:r>
      <w:r>
        <w:rPr>
          <w:rFonts w:ascii="Times New Roman" w:hAnsi="Times New Roman" w:cs="Times New Roman"/>
          <w:sz w:val="28"/>
          <w:szCs w:val="28"/>
        </w:rPr>
        <w:t>а</w:t>
      </w:r>
      <w:r w:rsidR="009C66D7" w:rsidRPr="002E3B42">
        <w:rPr>
          <w:rFonts w:ascii="Times New Roman" w:hAnsi="Times New Roman" w:cs="Times New Roman"/>
          <w:sz w:val="28"/>
          <w:szCs w:val="28"/>
        </w:rPr>
        <w:t xml:space="preserve">, при известных значениях располагаемого напора, </w:t>
      </w:r>
      <w:r w:rsidR="009C66D7" w:rsidRPr="002E3B42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="009C66D7" w:rsidRPr="002E3B42">
        <w:rPr>
          <w:rFonts w:ascii="Times New Roman" w:hAnsi="Times New Roman" w:cs="Times New Roman"/>
          <w:sz w:val="28"/>
          <w:szCs w:val="28"/>
        </w:rPr>
        <w:t xml:space="preserve">, </w:t>
      </w:r>
      <w:r w:rsidR="009C66D7">
        <w:rPr>
          <w:rFonts w:ascii="Times New Roman" w:hAnsi="Times New Roman" w:cs="Times New Roman"/>
          <w:sz w:val="28"/>
          <w:szCs w:val="28"/>
        </w:rPr>
        <w:t>расхода</w:t>
      </w:r>
      <w:r w:rsidR="002D4C48">
        <w:rPr>
          <w:rFonts w:ascii="Times New Roman" w:hAnsi="Times New Roman" w:cs="Times New Roman"/>
          <w:sz w:val="28"/>
          <w:szCs w:val="28"/>
        </w:rPr>
        <w:t xml:space="preserve"> </w:t>
      </w:r>
      <w:r w:rsidR="002D4C48" w:rsidRPr="002E3B42">
        <w:rPr>
          <w:rFonts w:ascii="Times New Roman" w:hAnsi="Times New Roman" w:cs="Times New Roman"/>
          <w:sz w:val="28"/>
          <w:szCs w:val="28"/>
        </w:rPr>
        <w:t>жидкости</w:t>
      </w:r>
      <w:r w:rsidR="009C66D7">
        <w:rPr>
          <w:rFonts w:ascii="Times New Roman" w:hAnsi="Times New Roman" w:cs="Times New Roman"/>
          <w:sz w:val="28"/>
          <w:szCs w:val="28"/>
        </w:rPr>
        <w:t xml:space="preserve">, </w:t>
      </w:r>
      <w:r w:rsidR="009C66D7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9C66D7">
        <w:rPr>
          <w:rFonts w:ascii="Times New Roman" w:hAnsi="Times New Roman" w:cs="Times New Roman"/>
          <w:sz w:val="28"/>
          <w:szCs w:val="28"/>
        </w:rPr>
        <w:t xml:space="preserve">, </w:t>
      </w:r>
      <w:r w:rsidR="009C66D7" w:rsidRPr="002E3B42">
        <w:rPr>
          <w:rFonts w:ascii="Times New Roman" w:hAnsi="Times New Roman" w:cs="Times New Roman"/>
          <w:sz w:val="28"/>
          <w:szCs w:val="28"/>
        </w:rPr>
        <w:t xml:space="preserve">свойств жидкости (плотности, </w:t>
      </w:r>
      <w:r w:rsidR="009C66D7" w:rsidRPr="002E3B42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9C66D7" w:rsidRPr="002E3B42">
        <w:rPr>
          <w:rFonts w:ascii="Times New Roman" w:hAnsi="Times New Roman" w:cs="Times New Roman"/>
          <w:sz w:val="28"/>
          <w:szCs w:val="28"/>
        </w:rPr>
        <w:t xml:space="preserve">, кинематической вязкости, </w:t>
      </w:r>
      <w:r w:rsidR="009C66D7" w:rsidRPr="002E3B42">
        <w:rPr>
          <w:rFonts w:ascii="Times New Roman" w:hAnsi="Times New Roman" w:cs="Times New Roman"/>
          <w:i/>
          <w:iCs/>
          <w:sz w:val="28"/>
          <w:szCs w:val="28"/>
        </w:rPr>
        <w:t>υ</w:t>
      </w:r>
      <w:r w:rsidR="009C66D7" w:rsidRPr="002E3B42">
        <w:rPr>
          <w:rFonts w:ascii="Times New Roman" w:hAnsi="Times New Roman" w:cs="Times New Roman"/>
          <w:sz w:val="28"/>
          <w:szCs w:val="28"/>
        </w:rPr>
        <w:t>), длины</w:t>
      </w:r>
      <w:r w:rsidR="009C66D7">
        <w:rPr>
          <w:rFonts w:ascii="Times New Roman" w:hAnsi="Times New Roman" w:cs="Times New Roman"/>
          <w:sz w:val="28"/>
          <w:szCs w:val="28"/>
        </w:rPr>
        <w:t xml:space="preserve"> </w:t>
      </w:r>
      <w:r w:rsidR="009C66D7" w:rsidRPr="002E3B42">
        <w:rPr>
          <w:rFonts w:ascii="Times New Roman" w:hAnsi="Times New Roman" w:cs="Times New Roman"/>
          <w:sz w:val="28"/>
          <w:szCs w:val="28"/>
        </w:rPr>
        <w:t xml:space="preserve">трубопровода, </w:t>
      </w:r>
      <w:r w:rsidR="009C66D7" w:rsidRPr="002E3B42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9C66D7" w:rsidRPr="002E3B42">
        <w:rPr>
          <w:rFonts w:ascii="Times New Roman" w:hAnsi="Times New Roman" w:cs="Times New Roman"/>
          <w:sz w:val="28"/>
          <w:szCs w:val="28"/>
        </w:rPr>
        <w:t xml:space="preserve"> и</w:t>
      </w:r>
      <w:r w:rsidR="002D4C48">
        <w:rPr>
          <w:rFonts w:ascii="Times New Roman" w:hAnsi="Times New Roman" w:cs="Times New Roman"/>
          <w:sz w:val="28"/>
          <w:szCs w:val="28"/>
        </w:rPr>
        <w:t xml:space="preserve"> </w:t>
      </w:r>
      <w:r w:rsidR="009C66D7">
        <w:rPr>
          <w:rFonts w:ascii="Times New Roman" w:hAnsi="Times New Roman" w:cs="Times New Roman"/>
          <w:sz w:val="28"/>
          <w:szCs w:val="28"/>
        </w:rPr>
        <w:t>шероховатости его стенок, Δ</w:t>
      </w:r>
      <w:r w:rsidR="008A1B92">
        <w:rPr>
          <w:rFonts w:ascii="Times New Roman" w:hAnsi="Times New Roman" w:cs="Times New Roman"/>
          <w:sz w:val="28"/>
          <w:szCs w:val="28"/>
        </w:rPr>
        <w:t>:</w:t>
      </w:r>
    </w:p>
    <w:p w14:paraId="016AABBD" w14:textId="36A15D43" w:rsidR="00222028" w:rsidRDefault="00222028" w:rsidP="009E5E3A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8A1B92">
        <w:rPr>
          <w:rFonts w:ascii="Times New Roman" w:hAnsi="Times New Roman" w:cs="Times New Roman"/>
          <w:sz w:val="28"/>
          <w:szCs w:val="28"/>
        </w:rPr>
        <w:t xml:space="preserve">По </w:t>
      </w:r>
      <w:r w:rsidR="00B81490">
        <w:rPr>
          <w:rFonts w:ascii="Times New Roman" w:hAnsi="Times New Roman" w:cs="Times New Roman"/>
          <w:sz w:val="28"/>
          <w:szCs w:val="28"/>
        </w:rPr>
        <w:t xml:space="preserve">уравнению Бернулли определяется величина потребного напора </w:t>
      </w:r>
      <w:r w:rsidR="00B81490" w:rsidRPr="00B81490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="00B8149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B81490">
        <w:rPr>
          <w:rFonts w:ascii="Times New Roman" w:hAnsi="Times New Roman" w:cs="Times New Roman"/>
          <w:sz w:val="28"/>
          <w:szCs w:val="28"/>
        </w:rPr>
        <w:t>для каждого принятого значения диаметра трубопровода</w:t>
      </w:r>
      <w:r w:rsidR="00B8149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B81490"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</w:rPr>
        <w:t xml:space="preserve">производится построение графика зависимости </w:t>
      </w:r>
      <w:r w:rsidRPr="00222028">
        <w:rPr>
          <w:rFonts w:ascii="Times New Roman" w:hAnsi="Times New Roman" w:cs="Times New Roman"/>
          <w:position w:val="-14"/>
          <w:sz w:val="28"/>
          <w:szCs w:val="28"/>
        </w:rPr>
        <w:object w:dxaOrig="1200" w:dyaOrig="420" w14:anchorId="4A1C45A9">
          <v:shape id="_x0000_i1060" type="#_x0000_t75" style="width:59.6pt;height:21.1pt" o:ole="">
            <v:imagedata r:id="rId76" o:title=""/>
          </v:shape>
          <o:OLEObject Type="Embed" ProgID="Equation.DSMT4" ShapeID="_x0000_i1060" DrawAspect="Content" ObjectID="_1815835756" r:id="rId77"/>
        </w:object>
      </w:r>
      <w:r w:rsidRPr="0022202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 заданном значении расхода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</w:p>
    <w:p w14:paraId="0003674B" w14:textId="67839C8B" w:rsidR="002D4C48" w:rsidRDefault="00222028" w:rsidP="009E5E3A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8A1B92">
        <w:rPr>
          <w:rFonts w:ascii="Times New Roman" w:hAnsi="Times New Roman" w:cs="Times New Roman"/>
          <w:sz w:val="28"/>
          <w:szCs w:val="28"/>
        </w:rPr>
        <w:t xml:space="preserve">Задаётся </w:t>
      </w:r>
      <w:r w:rsidR="002D4C48">
        <w:rPr>
          <w:rFonts w:ascii="Times New Roman" w:hAnsi="Times New Roman" w:cs="Times New Roman"/>
          <w:sz w:val="28"/>
          <w:szCs w:val="28"/>
        </w:rPr>
        <w:t>значение диаметра трубопровода</w:t>
      </w:r>
    </w:p>
    <w:p w14:paraId="4DB5D1F1" w14:textId="3F196C18" w:rsidR="00222028" w:rsidRDefault="00B81490" w:rsidP="009E5E3A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222028">
        <w:rPr>
          <w:rFonts w:ascii="Times New Roman" w:hAnsi="Times New Roman" w:cs="Times New Roman"/>
          <w:sz w:val="28"/>
          <w:szCs w:val="28"/>
        </w:rPr>
        <w:t xml:space="preserve">) </w:t>
      </w:r>
      <w:r w:rsidR="008A1B92">
        <w:rPr>
          <w:rFonts w:ascii="Times New Roman" w:hAnsi="Times New Roman" w:cs="Times New Roman"/>
          <w:sz w:val="28"/>
          <w:szCs w:val="28"/>
        </w:rPr>
        <w:t xml:space="preserve">По </w:t>
      </w:r>
      <w:r w:rsidR="00222028">
        <w:rPr>
          <w:rFonts w:ascii="Times New Roman" w:hAnsi="Times New Roman" w:cs="Times New Roman"/>
          <w:sz w:val="28"/>
          <w:szCs w:val="28"/>
        </w:rPr>
        <w:t>графику определяется величина диаметра трубопровода при заданном значении напора Н</w:t>
      </w:r>
    </w:p>
    <w:p w14:paraId="57D3EF1B" w14:textId="4D54A843" w:rsidR="00AF239C" w:rsidRDefault="00B81490" w:rsidP="009E5E3A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222028">
        <w:rPr>
          <w:rFonts w:ascii="Times New Roman" w:hAnsi="Times New Roman" w:cs="Times New Roman"/>
          <w:sz w:val="28"/>
          <w:szCs w:val="28"/>
        </w:rPr>
        <w:t xml:space="preserve">) </w:t>
      </w:r>
      <w:r w:rsidR="008A1B92">
        <w:rPr>
          <w:rFonts w:ascii="Times New Roman" w:hAnsi="Times New Roman" w:cs="Times New Roman"/>
          <w:sz w:val="28"/>
          <w:szCs w:val="28"/>
        </w:rPr>
        <w:t xml:space="preserve">Для </w:t>
      </w:r>
      <w:r w:rsidR="00AF239C">
        <w:rPr>
          <w:rFonts w:ascii="Times New Roman" w:hAnsi="Times New Roman" w:cs="Times New Roman"/>
          <w:sz w:val="28"/>
          <w:szCs w:val="28"/>
        </w:rPr>
        <w:t>каждого значения диаметра трубопровода определяются величины коэффициентов сопротивления λ и ζ, с учётом режима движения жидкости</w:t>
      </w:r>
    </w:p>
    <w:p w14:paraId="1E3497B7" w14:textId="43C8007C" w:rsidR="00AF239C" w:rsidRDefault="00B81490" w:rsidP="009E5E3A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="00222028">
        <w:rPr>
          <w:rFonts w:ascii="Times New Roman" w:hAnsi="Times New Roman" w:cs="Times New Roman"/>
          <w:sz w:val="28"/>
          <w:szCs w:val="28"/>
        </w:rPr>
        <w:t xml:space="preserve">) </w:t>
      </w:r>
      <w:r w:rsidR="008A1B92">
        <w:rPr>
          <w:rFonts w:ascii="Times New Roman" w:hAnsi="Times New Roman" w:cs="Times New Roman"/>
          <w:sz w:val="28"/>
          <w:szCs w:val="28"/>
        </w:rPr>
        <w:t xml:space="preserve">Производится </w:t>
      </w:r>
      <w:r w:rsidR="00AF239C">
        <w:rPr>
          <w:rFonts w:ascii="Times New Roman" w:hAnsi="Times New Roman" w:cs="Times New Roman"/>
          <w:sz w:val="28"/>
          <w:szCs w:val="28"/>
        </w:rPr>
        <w:t>определение числа Рейнольдса для каждого принятого значения диаметра трубопровода</w:t>
      </w:r>
    </w:p>
    <w:p w14:paraId="3882CFCB" w14:textId="6AC76F55" w:rsidR="00222028" w:rsidRDefault="00B81490" w:rsidP="009E5E3A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Е</w:t>
      </w:r>
      <w:r w:rsidR="00222028">
        <w:rPr>
          <w:rFonts w:ascii="Times New Roman" w:hAnsi="Times New Roman" w:cs="Times New Roman"/>
          <w:sz w:val="28"/>
          <w:szCs w:val="28"/>
        </w:rPr>
        <w:t xml:space="preserve">) </w:t>
      </w:r>
      <w:r w:rsidR="008A1B92">
        <w:rPr>
          <w:rFonts w:ascii="Times New Roman" w:hAnsi="Times New Roman" w:cs="Times New Roman"/>
          <w:sz w:val="28"/>
          <w:szCs w:val="28"/>
        </w:rPr>
        <w:t xml:space="preserve">Полученное </w:t>
      </w:r>
      <w:r w:rsidR="00222028">
        <w:rPr>
          <w:rFonts w:ascii="Times New Roman" w:hAnsi="Times New Roman" w:cs="Times New Roman"/>
          <w:sz w:val="28"/>
          <w:szCs w:val="28"/>
        </w:rPr>
        <w:t>значение диаметра трубопровода округляется до ближайшего большего стандартного значения</w:t>
      </w:r>
    </w:p>
    <w:p w14:paraId="4EF8E813" w14:textId="00070B5D" w:rsidR="00B81490" w:rsidRPr="00222028" w:rsidRDefault="00B81490" w:rsidP="009E5E3A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Ж) </w:t>
      </w:r>
      <w:r w:rsidR="008A1B92">
        <w:rPr>
          <w:rFonts w:ascii="Times New Roman" w:hAnsi="Times New Roman" w:cs="Times New Roman"/>
          <w:sz w:val="28"/>
          <w:szCs w:val="28"/>
        </w:rPr>
        <w:t xml:space="preserve">Производится </w:t>
      </w:r>
      <w:r>
        <w:rPr>
          <w:rFonts w:ascii="Times New Roman" w:hAnsi="Times New Roman" w:cs="Times New Roman"/>
          <w:sz w:val="28"/>
          <w:szCs w:val="28"/>
        </w:rPr>
        <w:t>выбор сечений в потоке</w:t>
      </w:r>
    </w:p>
    <w:p w14:paraId="33491AB0" w14:textId="294BAF73" w:rsidR="00CD7F2B" w:rsidRDefault="00CD7F2B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Ж, Б, Д, Г, А, В, Е</w:t>
      </w:r>
    </w:p>
    <w:p w14:paraId="6017896C" w14:textId="44DF408E" w:rsidR="00511FDF" w:rsidRDefault="00511FDF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5A79A2F3" w14:textId="77777777" w:rsidR="009E5E3A" w:rsidRDefault="009E5E3A" w:rsidP="009E5E3A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04E7AB04" w14:textId="77777777" w:rsidR="009E5E3A" w:rsidRPr="000A2954" w:rsidRDefault="009E5E3A" w:rsidP="009E5E3A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0A2954">
        <w:rPr>
          <w:rFonts w:ascii="Times New Roman" w:hAnsi="Times New Roman"/>
          <w:b/>
          <w:sz w:val="28"/>
          <w:szCs w:val="28"/>
          <w:lang w:eastAsia="ru-RU"/>
        </w:rPr>
        <w:t xml:space="preserve">Задание открытого типа </w:t>
      </w:r>
    </w:p>
    <w:p w14:paraId="01BE8457" w14:textId="77777777" w:rsidR="009E5E3A" w:rsidRDefault="009E5E3A" w:rsidP="009E5E3A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3C048242" w14:textId="076D28AF" w:rsidR="00A407F5" w:rsidRDefault="004F7242" w:rsidP="009E5E3A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D7F2B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на дополнение</w:t>
      </w:r>
    </w:p>
    <w:p w14:paraId="2194CD99" w14:textId="77777777" w:rsidR="00CD7F2B" w:rsidRPr="00CD7F2B" w:rsidRDefault="00CD7F2B" w:rsidP="009E5E3A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AE95AC4" w14:textId="57969F40" w:rsidR="004F7242" w:rsidRDefault="001F5C4C" w:rsidP="009E5E3A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Напиши</w:t>
      </w:r>
      <w:r w:rsidR="004F7242">
        <w:rPr>
          <w:rFonts w:ascii="Times New Roman" w:hAnsi="Times New Roman" w:cs="Times New Roman"/>
          <w:i/>
          <w:iCs/>
          <w:sz w:val="28"/>
          <w:szCs w:val="28"/>
        </w:rPr>
        <w:t>те пропущенное слово (словосочетание)</w:t>
      </w:r>
      <w:r w:rsidR="008A1B92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6EE90E0A" w14:textId="77777777" w:rsidR="00CD7F2B" w:rsidRDefault="00CD7F2B" w:rsidP="009E5E3A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14:paraId="59575B44" w14:textId="45284D47" w:rsidR="004F7242" w:rsidRDefault="00096F87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96F87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В соответствии с законом ____________________ на тело, погружённое в жидкость, действует выталкивающая сила, направленная вертикально вверх, численно равная весу жидкости, вытесненной телом, и приложенная в центре тяжести объёма погружённой части тела.</w:t>
      </w:r>
    </w:p>
    <w:p w14:paraId="5284350C" w14:textId="6F39BA08" w:rsidR="001F5C4C" w:rsidRDefault="001F5C4C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Архимеда</w:t>
      </w:r>
    </w:p>
    <w:p w14:paraId="49AF5BA6" w14:textId="2DD57A0E" w:rsidR="00511FDF" w:rsidRDefault="00511FDF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628B4350" w14:textId="77777777" w:rsidR="001F5C4C" w:rsidRPr="00266D29" w:rsidRDefault="001F5C4C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7145A4AC" w14:textId="5AFE04E0" w:rsidR="00096F87" w:rsidRDefault="00096F87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В соответствии с законом ________________ давление, приложенное к внешней поверхности жидкости, передаётся всем точкам этой жидкости и по всем направления одинаково.</w:t>
      </w:r>
    </w:p>
    <w:p w14:paraId="2BA6BB04" w14:textId="2E0207FE" w:rsidR="001F5C4C" w:rsidRDefault="001F5C4C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Паскаля</w:t>
      </w:r>
    </w:p>
    <w:p w14:paraId="675BC206" w14:textId="425C0ABF" w:rsidR="00511FDF" w:rsidRDefault="00511FDF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440FC288" w14:textId="77777777" w:rsidR="001F5C4C" w:rsidRDefault="001F5C4C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C349FD4" w14:textId="1C8027EA" w:rsidR="009C5C62" w:rsidRDefault="009C5C62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Полная сила давления жидкости на плоскую стенку равна произведению площади стенки на гидростатическое давление</w:t>
      </w:r>
      <w:r w:rsidR="00951273">
        <w:rPr>
          <w:rFonts w:ascii="Times New Roman" w:hAnsi="Times New Roman" w:cs="Times New Roman"/>
          <w:sz w:val="28"/>
          <w:szCs w:val="28"/>
        </w:rPr>
        <w:t xml:space="preserve"> в</w:t>
      </w:r>
      <w:r>
        <w:rPr>
          <w:rFonts w:ascii="Times New Roman" w:hAnsi="Times New Roman" w:cs="Times New Roman"/>
          <w:sz w:val="28"/>
          <w:szCs w:val="28"/>
        </w:rPr>
        <w:t xml:space="preserve"> ____________________________ этой площади.</w:t>
      </w:r>
    </w:p>
    <w:p w14:paraId="362F289F" w14:textId="1999A32B" w:rsidR="001F5C4C" w:rsidRDefault="001F5C4C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центре тяжести</w:t>
      </w:r>
    </w:p>
    <w:p w14:paraId="462F4E66" w14:textId="5C4A4E0F" w:rsidR="00511FDF" w:rsidRDefault="00511FDF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ОПК-1.1)</w:t>
      </w:r>
    </w:p>
    <w:p w14:paraId="42E91D72" w14:textId="77777777" w:rsidR="001F5C4C" w:rsidRDefault="001F5C4C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7101849" w14:textId="77777777" w:rsidR="001F5C4C" w:rsidRDefault="00F23C79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Уравнение </w:t>
      </w:r>
      <w:r w:rsidRPr="00F23C79">
        <w:rPr>
          <w:rFonts w:ascii="Times New Roman" w:hAnsi="Times New Roman" w:cs="Times New Roman"/>
          <w:position w:val="-32"/>
          <w:sz w:val="28"/>
          <w:szCs w:val="28"/>
        </w:rPr>
        <w:object w:dxaOrig="3480" w:dyaOrig="820" w14:anchorId="218A9692">
          <v:shape id="_x0000_i1061" type="#_x0000_t75" style="width:173.8pt;height:39.7pt" o:ole="">
            <v:imagedata r:id="rId78" o:title=""/>
          </v:shape>
          <o:OLEObject Type="Embed" ProgID="Equation.DSMT4" ShapeID="_x0000_i1061" DrawAspect="Content" ObjectID="_1815835757" r:id="rId79"/>
        </w:object>
      </w:r>
      <w:r w:rsidRPr="00C738C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зывается уравнением Бернулли </w:t>
      </w:r>
      <w:r w:rsidR="00C738C1">
        <w:rPr>
          <w:rFonts w:ascii="Times New Roman" w:hAnsi="Times New Roman" w:cs="Times New Roman"/>
          <w:sz w:val="28"/>
          <w:szCs w:val="28"/>
        </w:rPr>
        <w:t>для элементарной струйки __________________________ жидкости.</w:t>
      </w:r>
      <w:r w:rsidR="001F5C4C" w:rsidRPr="001F5C4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556B74B" w14:textId="43D66792" w:rsidR="001F5C4C" w:rsidRDefault="001F5C4C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идеальной несжимаемой</w:t>
      </w:r>
    </w:p>
    <w:p w14:paraId="29A17CDA" w14:textId="26F5B865" w:rsidR="00511FDF" w:rsidRDefault="00511FDF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4CA604B8" w14:textId="02A8077B" w:rsidR="00F23C79" w:rsidRDefault="00F23C79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522F8C5" w14:textId="3615604B" w:rsidR="00C738C1" w:rsidRDefault="00C738C1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В равенстве </w:t>
      </w:r>
      <w:r w:rsidRPr="00F23C79">
        <w:rPr>
          <w:rFonts w:ascii="Times New Roman" w:hAnsi="Times New Roman" w:cs="Times New Roman"/>
          <w:position w:val="-32"/>
          <w:sz w:val="28"/>
          <w:szCs w:val="28"/>
        </w:rPr>
        <w:object w:dxaOrig="2079" w:dyaOrig="820" w14:anchorId="15F33924">
          <v:shape id="_x0000_i1062" type="#_x0000_t75" style="width:104.3pt;height:39.7pt" o:ole="">
            <v:imagedata r:id="rId80" o:title=""/>
          </v:shape>
          <o:OLEObject Type="Embed" ProgID="Equation.DSMT4" ShapeID="_x0000_i1062" DrawAspect="Content" ObjectID="_1815835758" r:id="rId81"/>
        </w:object>
      </w:r>
      <w:r w:rsidR="001F5C4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Pr="00C738C1">
        <w:rPr>
          <w:rFonts w:ascii="Times New Roman" w:hAnsi="Times New Roman" w:cs="Times New Roman"/>
          <w:i/>
          <w:iCs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 xml:space="preserve"> носит название _____________ напора.</w:t>
      </w:r>
    </w:p>
    <w:p w14:paraId="47D1B7D4" w14:textId="1F984FBC" w:rsidR="001F5C4C" w:rsidRDefault="001F5C4C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полного</w:t>
      </w:r>
    </w:p>
    <w:p w14:paraId="333F8426" w14:textId="63177B79" w:rsidR="00511FDF" w:rsidRDefault="00511FDF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048D9D21" w14:textId="77777777" w:rsidR="001F5C4C" w:rsidRDefault="001F5C4C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CECD3E3" w14:textId="31379FA9" w:rsidR="00C738C1" w:rsidRDefault="00C738C1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6. В равенстве </w:t>
      </w:r>
      <w:r w:rsidRPr="00F23C79">
        <w:rPr>
          <w:rFonts w:ascii="Times New Roman" w:hAnsi="Times New Roman" w:cs="Times New Roman"/>
          <w:position w:val="-32"/>
          <w:sz w:val="28"/>
          <w:szCs w:val="28"/>
        </w:rPr>
        <w:object w:dxaOrig="2079" w:dyaOrig="820" w14:anchorId="5394F36E">
          <v:shape id="_x0000_i1063" type="#_x0000_t75" style="width:104.3pt;height:39.7pt" o:ole="">
            <v:imagedata r:id="rId80" o:title=""/>
          </v:shape>
          <o:OLEObject Type="Embed" ProgID="Equation.DSMT4" ShapeID="_x0000_i1063" DrawAspect="Content" ObjectID="_1815835759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Pr="00C738C1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74014F2D">
          <v:shape id="_x0000_i1064" type="#_x0000_t75" style="width:13.65pt;height:14.9pt" o:ole="">
            <v:imagedata r:id="rId83" o:title=""/>
          </v:shape>
          <o:OLEObject Type="Embed" ProgID="Equation.DSMT4" ShapeID="_x0000_i1064" DrawAspect="Content" ObjectID="_1815835760" r:id="rId84"/>
        </w:object>
      </w:r>
      <w:r w:rsidRPr="00C738C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осит название _____________ напора.</w:t>
      </w:r>
    </w:p>
    <w:p w14:paraId="0E9EC7FA" w14:textId="4EA0722A" w:rsidR="001F5C4C" w:rsidRDefault="001F5C4C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геометрического</w:t>
      </w:r>
    </w:p>
    <w:p w14:paraId="26BD6E30" w14:textId="7A9BFB5C" w:rsidR="00511FDF" w:rsidRDefault="00511FDF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09EAC546" w14:textId="77777777" w:rsidR="001F5C4C" w:rsidRPr="00C738C1" w:rsidRDefault="001F5C4C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4DBBBE8" w14:textId="6F6E85BA" w:rsidR="00C738C1" w:rsidRDefault="00C738C1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38C1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. В равенстве </w:t>
      </w:r>
      <w:r w:rsidRPr="00F23C79">
        <w:rPr>
          <w:rFonts w:ascii="Times New Roman" w:hAnsi="Times New Roman" w:cs="Times New Roman"/>
          <w:position w:val="-32"/>
          <w:sz w:val="28"/>
          <w:szCs w:val="28"/>
        </w:rPr>
        <w:object w:dxaOrig="2079" w:dyaOrig="820" w14:anchorId="78A19524">
          <v:shape id="_x0000_i1065" type="#_x0000_t75" style="width:104.3pt;height:39.7pt" o:ole="">
            <v:imagedata r:id="rId80" o:title=""/>
          </v:shape>
          <o:OLEObject Type="Embed" ProgID="Equation.DSMT4" ShapeID="_x0000_i1065" DrawAspect="Content" ObjectID="_1815835761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Pr="00C738C1">
        <w:rPr>
          <w:rFonts w:ascii="Times New Roman" w:hAnsi="Times New Roman" w:cs="Times New Roman"/>
          <w:position w:val="-32"/>
          <w:sz w:val="28"/>
          <w:szCs w:val="28"/>
        </w:rPr>
        <w:object w:dxaOrig="440" w:dyaOrig="820" w14:anchorId="5B8C23F8">
          <v:shape id="_x0000_i1066" type="#_x0000_t75" style="width:21.1pt;height:39.7pt" o:ole="">
            <v:imagedata r:id="rId86" o:title=""/>
          </v:shape>
          <o:OLEObject Type="Embed" ProgID="Equation.DSMT4" ShapeID="_x0000_i1066" DrawAspect="Content" ObjectID="_1815835762" r:id="rId87"/>
        </w:object>
      </w:r>
      <w:r w:rsidRPr="00C738C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осит название _____________ напора.</w:t>
      </w:r>
    </w:p>
    <w:p w14:paraId="79DED9BB" w14:textId="464FF78E" w:rsidR="001F5C4C" w:rsidRDefault="001F5C4C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скоростного</w:t>
      </w:r>
    </w:p>
    <w:p w14:paraId="4C38ECBF" w14:textId="1E12B42B" w:rsidR="00511FDF" w:rsidRDefault="00511FDF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6421A5B4" w14:textId="77777777" w:rsidR="001F5C4C" w:rsidRPr="00343812" w:rsidRDefault="001F5C4C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D71A30E" w14:textId="32E3AD55" w:rsidR="00205D5B" w:rsidRDefault="00205D5B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5D5B">
        <w:rPr>
          <w:rFonts w:ascii="Times New Roman" w:hAnsi="Times New Roman" w:cs="Times New Roman"/>
          <w:sz w:val="28"/>
          <w:szCs w:val="28"/>
        </w:rPr>
        <w:t>8.</w:t>
      </w:r>
      <w:r>
        <w:rPr>
          <w:rFonts w:ascii="Times New Roman" w:hAnsi="Times New Roman" w:cs="Times New Roman"/>
          <w:sz w:val="28"/>
          <w:szCs w:val="28"/>
        </w:rPr>
        <w:t xml:space="preserve"> Уравнение </w:t>
      </w:r>
      <w:r w:rsidRPr="00303A47">
        <w:rPr>
          <w:rFonts w:ascii="Times New Roman" w:hAnsi="Times New Roman" w:cs="Times New Roman"/>
          <w:sz w:val="28"/>
          <w:szCs w:val="28"/>
        </w:rPr>
        <w:t xml:space="preserve"> </w:t>
      </w:r>
      <w:r w:rsidRPr="00F23C79">
        <w:rPr>
          <w:rFonts w:ascii="Times New Roman" w:hAnsi="Times New Roman" w:cs="Times New Roman"/>
          <w:position w:val="-32"/>
          <w:sz w:val="28"/>
          <w:szCs w:val="28"/>
        </w:rPr>
        <w:object w:dxaOrig="4740" w:dyaOrig="820" w14:anchorId="3882BC83">
          <v:shape id="_x0000_i1067" type="#_x0000_t75" style="width:237.1pt;height:39.7pt" o:ole="">
            <v:imagedata r:id="rId88" o:title=""/>
          </v:shape>
          <o:OLEObject Type="Embed" ProgID="Equation.DSMT4" ShapeID="_x0000_i1067" DrawAspect="Content" ObjectID="_1815835763" r:id="rId89"/>
        </w:object>
      </w:r>
      <w:r>
        <w:rPr>
          <w:rFonts w:ascii="Times New Roman" w:hAnsi="Times New Roman" w:cs="Times New Roman"/>
          <w:sz w:val="28"/>
          <w:szCs w:val="28"/>
        </w:rPr>
        <w:t xml:space="preserve"> носит</w:t>
      </w:r>
      <w:r w:rsidR="00303A47">
        <w:rPr>
          <w:rFonts w:ascii="Times New Roman" w:hAnsi="Times New Roman" w:cs="Times New Roman"/>
          <w:sz w:val="28"/>
          <w:szCs w:val="28"/>
        </w:rPr>
        <w:t xml:space="preserve"> название уравнения Бернулли для потока ________________________ жидкости.</w:t>
      </w:r>
    </w:p>
    <w:p w14:paraId="49A0FC87" w14:textId="3FBE64C8" w:rsidR="001F5C4C" w:rsidRDefault="001F5C4C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реальной несжимаемой</w:t>
      </w:r>
    </w:p>
    <w:p w14:paraId="3EDF35E7" w14:textId="04240712" w:rsidR="00511FDF" w:rsidRDefault="00511FDF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2B049476" w14:textId="77777777" w:rsidR="0050614D" w:rsidRDefault="0050614D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7F504F67" w14:textId="77777777" w:rsidR="008F565C" w:rsidRDefault="004F7242" w:rsidP="009E5E3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bookmarkStart w:id="2" w:name="_Hlk188735184"/>
      <w:r w:rsidRPr="0014480F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с кратким свободным ответом</w:t>
      </w:r>
    </w:p>
    <w:p w14:paraId="71BEF47C" w14:textId="77777777" w:rsidR="0014480F" w:rsidRPr="0014480F" w:rsidRDefault="0014480F" w:rsidP="009E5E3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bookmarkEnd w:id="2"/>
    <w:p w14:paraId="4018F966" w14:textId="48D8AD28" w:rsidR="004F7242" w:rsidRDefault="008F565C" w:rsidP="009E5E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 (словосочетание)</w:t>
      </w:r>
      <w:r w:rsidR="004F724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</w:p>
    <w:p w14:paraId="54DE69E9" w14:textId="77777777" w:rsidR="0022403A" w:rsidRDefault="0022403A" w:rsidP="009E5E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E49FC25" w14:textId="24B5D9A9" w:rsidR="0022403A" w:rsidRDefault="00343812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43812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906F7" w:rsidRPr="00343812">
        <w:rPr>
          <w:rFonts w:ascii="Times New Roman" w:hAnsi="Times New Roman" w:cs="Times New Roman"/>
          <w:sz w:val="28"/>
          <w:szCs w:val="28"/>
        </w:rPr>
        <w:t>При турбулентном течении векторы скоростей имеют не только осевые, но и нормальные к оси русла составляющие, поэтому наряду с основным продольным перемещением жидкости вдоль русла происходят ______________ и вращательное движение жидкости.</w:t>
      </w:r>
    </w:p>
    <w:p w14:paraId="5F6B615D" w14:textId="3815AD14" w:rsidR="000066AD" w:rsidRDefault="000066AD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поперечные перемещения/ перемешивание</w:t>
      </w:r>
    </w:p>
    <w:p w14:paraId="1423A295" w14:textId="4C718A49" w:rsidR="00511FDF" w:rsidRDefault="00511FDF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1356B0A2" w14:textId="77777777" w:rsidR="000066AD" w:rsidRPr="00343812" w:rsidRDefault="000066AD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19766A4" w14:textId="3C0AE6C4" w:rsidR="00343812" w:rsidRDefault="00343812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52660">
        <w:rPr>
          <w:rFonts w:ascii="Times New Roman" w:hAnsi="Times New Roman" w:cs="Times New Roman"/>
          <w:sz w:val="28"/>
          <w:szCs w:val="28"/>
        </w:rPr>
        <w:t xml:space="preserve">2. </w:t>
      </w:r>
      <w:r w:rsidR="00D52660" w:rsidRPr="00D52660">
        <w:rPr>
          <w:rFonts w:ascii="Times New Roman" w:hAnsi="Times New Roman" w:cs="Times New Roman"/>
          <w:sz w:val="28"/>
          <w:szCs w:val="28"/>
        </w:rPr>
        <w:t>В формуле</w:t>
      </w:r>
      <w:r w:rsidR="00D52660">
        <w:rPr>
          <w:rFonts w:ascii="Times New Roman" w:hAnsi="Times New Roman" w:cs="Times New Roman"/>
          <w:sz w:val="28"/>
          <w:szCs w:val="28"/>
        </w:rPr>
        <w:t xml:space="preserve"> для определения потерь на трение (формула </w:t>
      </w:r>
      <w:proofErr w:type="spellStart"/>
      <w:r w:rsidR="00D52660">
        <w:rPr>
          <w:rFonts w:ascii="Times New Roman" w:hAnsi="Times New Roman" w:cs="Times New Roman"/>
          <w:sz w:val="28"/>
          <w:szCs w:val="28"/>
        </w:rPr>
        <w:t>Вейсбаха</w:t>
      </w:r>
      <w:proofErr w:type="spellEnd"/>
      <w:r w:rsidR="00D52660">
        <w:rPr>
          <w:rFonts w:ascii="Times New Roman" w:hAnsi="Times New Roman" w:cs="Times New Roman"/>
          <w:sz w:val="28"/>
          <w:szCs w:val="28"/>
        </w:rPr>
        <w:t xml:space="preserve"> - Дарси) </w:t>
      </w:r>
      <w:r w:rsidR="00D52660" w:rsidRPr="00D52660">
        <w:rPr>
          <w:rFonts w:ascii="Times New Roman" w:hAnsi="Times New Roman" w:cs="Times New Roman"/>
          <w:position w:val="-32"/>
          <w:sz w:val="28"/>
          <w:szCs w:val="28"/>
        </w:rPr>
        <w:object w:dxaOrig="1480" w:dyaOrig="820" w14:anchorId="6A60E5EB">
          <v:shape id="_x0000_i1068" type="#_x0000_t75" style="width:74.5pt;height:39.7pt" o:ole="">
            <v:imagedata r:id="rId90" o:title=""/>
          </v:shape>
          <o:OLEObject Type="Embed" ProgID="Equation.DSMT4" ShapeID="_x0000_i1068" DrawAspect="Content" ObjectID="_1815835764" r:id="rId91"/>
        </w:object>
      </w:r>
      <w:r w:rsidR="00D52660">
        <w:rPr>
          <w:rFonts w:ascii="Times New Roman" w:hAnsi="Times New Roman" w:cs="Times New Roman"/>
          <w:sz w:val="28"/>
          <w:szCs w:val="28"/>
        </w:rPr>
        <w:t xml:space="preserve"> безразмерный коэффициент </w:t>
      </w:r>
      <w:r w:rsidR="00D52660" w:rsidRPr="00D52660">
        <w:rPr>
          <w:rFonts w:ascii="Times New Roman" w:hAnsi="Times New Roman" w:cs="Times New Roman"/>
          <w:position w:val="-6"/>
          <w:sz w:val="28"/>
          <w:szCs w:val="28"/>
        </w:rPr>
        <w:object w:dxaOrig="240" w:dyaOrig="300" w14:anchorId="6AF58CE7">
          <v:shape id="_x0000_i1069" type="#_x0000_t75" style="width:12.4pt;height:14.9pt" o:ole="">
            <v:imagedata r:id="rId92" o:title=""/>
          </v:shape>
          <o:OLEObject Type="Embed" ProgID="Equation.DSMT4" ShapeID="_x0000_i1069" DrawAspect="Content" ObjectID="_1815835765" r:id="rId93"/>
        </w:object>
      </w:r>
      <w:r w:rsidR="00D52660">
        <w:rPr>
          <w:rFonts w:ascii="Times New Roman" w:hAnsi="Times New Roman" w:cs="Times New Roman"/>
          <w:sz w:val="28"/>
          <w:szCs w:val="28"/>
        </w:rPr>
        <w:t xml:space="preserve"> называют коэффициентом потерь ___________.</w:t>
      </w:r>
    </w:p>
    <w:p w14:paraId="73024CCA" w14:textId="52B147DF" w:rsidR="000066AD" w:rsidRDefault="000066AD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коэффициентом потерь на трение по длине</w:t>
      </w:r>
      <w:r w:rsidRPr="0046630C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 коэффициентом Дарси</w:t>
      </w:r>
    </w:p>
    <w:p w14:paraId="3620E26E" w14:textId="6E39859E" w:rsidR="00511FDF" w:rsidRDefault="00511FDF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ОПК-1.1)</w:t>
      </w:r>
    </w:p>
    <w:p w14:paraId="6639ADD1" w14:textId="77777777" w:rsidR="000066AD" w:rsidRDefault="000066AD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9EB5E42" w14:textId="7CC7B30B" w:rsidR="00D52660" w:rsidRDefault="00D52660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0A7889">
        <w:rPr>
          <w:rFonts w:ascii="Times New Roman" w:hAnsi="Times New Roman" w:cs="Times New Roman"/>
          <w:sz w:val="28"/>
          <w:szCs w:val="28"/>
        </w:rPr>
        <w:t xml:space="preserve">Уравнение </w:t>
      </w:r>
      <w:r w:rsidR="000A7889" w:rsidRPr="000A7889">
        <w:rPr>
          <w:rFonts w:ascii="Times New Roman" w:hAnsi="Times New Roman" w:cs="Times New Roman"/>
          <w:position w:val="-14"/>
          <w:sz w:val="28"/>
          <w:szCs w:val="28"/>
        </w:rPr>
        <w:object w:dxaOrig="2340" w:dyaOrig="420" w14:anchorId="6CB94AD7">
          <v:shape id="_x0000_i1070" type="#_x0000_t75" style="width:116.7pt;height:22.35pt" o:ole="">
            <v:imagedata r:id="rId94" o:title=""/>
          </v:shape>
          <o:OLEObject Type="Embed" ProgID="Equation.DSMT4" ShapeID="_x0000_i1070" DrawAspect="Content" ObjectID="_1815835766" r:id="rId95"/>
        </w:object>
      </w:r>
      <w:r w:rsidR="000A7889" w:rsidRPr="0073452F">
        <w:rPr>
          <w:rFonts w:ascii="Times New Roman" w:hAnsi="Times New Roman" w:cs="Times New Roman"/>
          <w:sz w:val="28"/>
          <w:szCs w:val="28"/>
        </w:rPr>
        <w:t xml:space="preserve"> </w:t>
      </w:r>
      <w:r w:rsidR="000A7889">
        <w:rPr>
          <w:rFonts w:ascii="Times New Roman" w:hAnsi="Times New Roman" w:cs="Times New Roman"/>
          <w:sz w:val="28"/>
          <w:szCs w:val="28"/>
        </w:rPr>
        <w:t xml:space="preserve">называется уравнением </w:t>
      </w:r>
      <w:r w:rsidR="009B3C55">
        <w:rPr>
          <w:rFonts w:ascii="Times New Roman" w:hAnsi="Times New Roman" w:cs="Times New Roman"/>
          <w:sz w:val="28"/>
          <w:szCs w:val="28"/>
        </w:rPr>
        <w:t>______________________ _________________________.</w:t>
      </w:r>
    </w:p>
    <w:p w14:paraId="24AA9B5C" w14:textId="327BF2A3" w:rsidR="000066AD" w:rsidRDefault="000066AD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количества движения</w:t>
      </w:r>
      <w:r w:rsidRPr="0014480F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 импульсов сил</w:t>
      </w:r>
    </w:p>
    <w:p w14:paraId="269B678F" w14:textId="701B2DDB" w:rsidR="00511FDF" w:rsidRDefault="00511FDF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ОПК-1.1)</w:t>
      </w:r>
    </w:p>
    <w:p w14:paraId="4650CBE3" w14:textId="77777777" w:rsidR="000066AD" w:rsidRDefault="000066AD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A5A6D75" w14:textId="5B0257DF" w:rsidR="004B0DAF" w:rsidRDefault="004B0DAF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4. Уравнение </w:t>
      </w:r>
      <w:r w:rsidRPr="004B0DAF">
        <w:rPr>
          <w:rFonts w:ascii="Times New Roman" w:hAnsi="Times New Roman" w:cs="Times New Roman"/>
          <w:position w:val="-32"/>
          <w:sz w:val="28"/>
          <w:szCs w:val="28"/>
        </w:rPr>
        <w:object w:dxaOrig="3040" w:dyaOrig="760" w14:anchorId="77A450F0">
          <v:shape id="_x0000_i1071" type="#_x0000_t75" style="width:151.45pt;height:39.7pt" o:ole="">
            <v:imagedata r:id="rId96" o:title=""/>
          </v:shape>
          <o:OLEObject Type="Embed" ProgID="Equation.DSMT4" ShapeID="_x0000_i1071" DrawAspect="Content" ObjectID="_1815835767" r:id="rId97"/>
        </w:object>
      </w:r>
      <w:r w:rsidRPr="004B0DA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осит название ________________</w:t>
      </w:r>
      <w:r w:rsidR="00087911">
        <w:rPr>
          <w:rFonts w:ascii="Times New Roman" w:hAnsi="Times New Roman" w:cs="Times New Roman"/>
          <w:sz w:val="28"/>
          <w:szCs w:val="28"/>
        </w:rPr>
        <w:t>_____</w:t>
      </w:r>
      <w:r w:rsidR="0073452F">
        <w:rPr>
          <w:rFonts w:ascii="Times New Roman" w:hAnsi="Times New Roman" w:cs="Times New Roman"/>
          <w:sz w:val="28"/>
          <w:szCs w:val="28"/>
        </w:rPr>
        <w:t>__</w:t>
      </w:r>
      <w:r w:rsidR="00087911">
        <w:rPr>
          <w:rFonts w:ascii="Times New Roman" w:hAnsi="Times New Roman" w:cs="Times New Roman"/>
          <w:sz w:val="28"/>
          <w:szCs w:val="28"/>
        </w:rPr>
        <w:t>.</w:t>
      </w:r>
    </w:p>
    <w:p w14:paraId="52EDB767" w14:textId="2F2A5B33" w:rsidR="000066AD" w:rsidRDefault="000066AD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авильный ответ: основное уравнение лопастных </w:t>
      </w:r>
      <w:proofErr w:type="spellStart"/>
      <w:r>
        <w:rPr>
          <w:rFonts w:ascii="Times New Roman" w:hAnsi="Times New Roman" w:cs="Times New Roman"/>
          <w:sz w:val="28"/>
          <w:szCs w:val="28"/>
        </w:rPr>
        <w:t>гидромашин</w:t>
      </w:r>
      <w:proofErr w:type="spellEnd"/>
      <w:r>
        <w:rPr>
          <w:rFonts w:ascii="Times New Roman" w:hAnsi="Times New Roman" w:cs="Times New Roman"/>
          <w:sz w:val="28"/>
          <w:szCs w:val="28"/>
        </w:rPr>
        <w:t>/ уравнение Эйлера</w:t>
      </w:r>
    </w:p>
    <w:p w14:paraId="2FC801D3" w14:textId="7D92AED3" w:rsidR="00511FDF" w:rsidRDefault="00511FDF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ОПК-1.1)</w:t>
      </w:r>
    </w:p>
    <w:p w14:paraId="38D4B342" w14:textId="77777777" w:rsidR="000066AD" w:rsidRDefault="000066AD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E1D2FFF" w14:textId="271E3B34" w:rsidR="00932198" w:rsidRDefault="006A4327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Поток жидкости</w:t>
      </w:r>
      <w:r w:rsidR="000066A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поступающий во входной патрубок насоса</w:t>
      </w:r>
      <w:r w:rsidR="000066A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движется в направлении от оси к периферии рабочего колеса. Такие насосы носят название _______________.</w:t>
      </w:r>
    </w:p>
    <w:p w14:paraId="76CB7D46" w14:textId="1A589BB6" w:rsidR="000066AD" w:rsidRDefault="000066AD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Pr="0014480F">
        <w:rPr>
          <w:rFonts w:ascii="Times New Roman" w:hAnsi="Times New Roman" w:cs="Times New Roman"/>
          <w:sz w:val="28"/>
          <w:szCs w:val="28"/>
        </w:rPr>
        <w:t>центробежных/ радиальных</w:t>
      </w:r>
    </w:p>
    <w:p w14:paraId="7F49D11B" w14:textId="4B9C763F" w:rsidR="00511FDF" w:rsidRDefault="00511FDF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6C7C4762" w14:textId="77777777" w:rsidR="000066AD" w:rsidRDefault="000066AD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EA56A56" w14:textId="4062914A" w:rsidR="00FE1E99" w:rsidRDefault="00FE1E99" w:rsidP="009E5E3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с разв</w:t>
      </w:r>
      <w:r w:rsidR="008A1B92">
        <w:rPr>
          <w:rFonts w:ascii="Times New Roman" w:hAnsi="Times New Roman" w:cs="Times New Roman"/>
          <w:b/>
          <w:bCs/>
          <w:sz w:val="28"/>
          <w:szCs w:val="28"/>
        </w:rPr>
        <w:t>е</w:t>
      </w:r>
      <w:r>
        <w:rPr>
          <w:rFonts w:ascii="Times New Roman" w:hAnsi="Times New Roman" w:cs="Times New Roman"/>
          <w:b/>
          <w:bCs/>
          <w:sz w:val="28"/>
          <w:szCs w:val="28"/>
        </w:rPr>
        <w:t>рнутым ответом</w:t>
      </w:r>
    </w:p>
    <w:p w14:paraId="6BE01570" w14:textId="77777777" w:rsidR="008A1B92" w:rsidRDefault="008A1B92" w:rsidP="009E5E3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04319D58" w14:textId="206CA3F1" w:rsidR="008A1B92" w:rsidRPr="00D81EA1" w:rsidRDefault="008A1B92" w:rsidP="008A1B92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Calibri" w:hAnsi="Times New Roman"/>
          <w:i/>
          <w:iCs/>
          <w:sz w:val="28"/>
          <w:szCs w:val="28"/>
        </w:rPr>
      </w:pPr>
      <w:r w:rsidRPr="00D81EA1">
        <w:rPr>
          <w:rFonts w:ascii="Times New Roman" w:eastAsia="Calibri" w:hAnsi="Times New Roman"/>
          <w:i/>
          <w:iCs/>
          <w:sz w:val="28"/>
          <w:szCs w:val="28"/>
        </w:rPr>
        <w:t>Да</w:t>
      </w:r>
      <w:r>
        <w:rPr>
          <w:rFonts w:ascii="Times New Roman" w:eastAsia="Calibri" w:hAnsi="Times New Roman"/>
          <w:i/>
          <w:iCs/>
          <w:sz w:val="28"/>
          <w:szCs w:val="28"/>
        </w:rPr>
        <w:t>йте развернутый ответ на вопрос</w:t>
      </w:r>
      <w:r>
        <w:rPr>
          <w:rFonts w:ascii="Times New Roman" w:eastAsia="Calibri" w:hAnsi="Times New Roman"/>
          <w:i/>
          <w:iCs/>
          <w:sz w:val="28"/>
          <w:szCs w:val="28"/>
        </w:rPr>
        <w:t>.</w:t>
      </w:r>
    </w:p>
    <w:p w14:paraId="1AED1EDD" w14:textId="77777777" w:rsidR="00FE1E99" w:rsidRDefault="00FE1E99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5C5D1EA" w14:textId="77777777" w:rsidR="00FE1E99" w:rsidRPr="00331074" w:rsidRDefault="00FE1E99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31074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31074">
        <w:rPr>
          <w:rFonts w:ascii="Times New Roman" w:hAnsi="Times New Roman" w:cs="Times New Roman"/>
          <w:sz w:val="28"/>
          <w:szCs w:val="28"/>
        </w:rPr>
        <w:t xml:space="preserve">Построить характеристику последовательного соединения трубопроводов. </w:t>
      </w:r>
      <w:r>
        <w:rPr>
          <w:rFonts w:ascii="Times New Roman" w:hAnsi="Times New Roman" w:cs="Times New Roman"/>
          <w:sz w:val="28"/>
          <w:szCs w:val="28"/>
        </w:rPr>
        <w:t xml:space="preserve">Пояснить порядок построения характеристики. </w:t>
      </w:r>
      <w:r w:rsidRPr="00331074">
        <w:rPr>
          <w:rFonts w:ascii="Times New Roman" w:hAnsi="Times New Roman" w:cs="Times New Roman"/>
          <w:sz w:val="28"/>
          <w:szCs w:val="28"/>
        </w:rPr>
        <w:t xml:space="preserve">Характеристики, входящих в соединение трубопроводов, приведены на рис. 1. </w:t>
      </w:r>
    </w:p>
    <w:p w14:paraId="6112B860" w14:textId="77777777" w:rsidR="00FE1E99" w:rsidRDefault="00FE1E99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3E4D">
        <w:rPr>
          <w:noProof/>
        </w:rPr>
        <w:drawing>
          <wp:inline distT="0" distB="0" distL="0" distR="0" wp14:anchorId="70AA6CBD" wp14:editId="551A929C">
            <wp:extent cx="4600000" cy="2752381"/>
            <wp:effectExtent l="0" t="0" r="0" b="0"/>
            <wp:docPr id="37533241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332412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600000" cy="27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3827D3" w14:textId="77777777" w:rsidR="00FE1E99" w:rsidRDefault="00FE1E99" w:rsidP="009E5E3A">
      <w:pPr>
        <w:tabs>
          <w:tab w:val="left" w:pos="230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Рис. 1</w:t>
      </w:r>
    </w:p>
    <w:p w14:paraId="06694D0E" w14:textId="77777777" w:rsidR="008A1B92" w:rsidRPr="00E25E5A" w:rsidRDefault="008A1B92" w:rsidP="008A1B92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25E5A">
        <w:rPr>
          <w:rFonts w:ascii="Times New Roman" w:hAnsi="Times New Roman"/>
          <w:color w:val="000000" w:themeColor="text1"/>
          <w:sz w:val="28"/>
          <w:szCs w:val="28"/>
        </w:rPr>
        <w:t xml:space="preserve">Время выполнения </w:t>
      </w:r>
      <w:r w:rsidRPr="00BD5D57">
        <w:rPr>
          <w:rFonts w:ascii="Times New Roman" w:hAnsi="Times New Roman"/>
          <w:color w:val="000000"/>
          <w:sz w:val="24"/>
          <w:szCs w:val="24"/>
        </w:rPr>
        <w:t>–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25E5A">
        <w:rPr>
          <w:rFonts w:ascii="Times New Roman" w:hAnsi="Times New Roman"/>
          <w:color w:val="000000" w:themeColor="text1"/>
          <w:sz w:val="28"/>
          <w:szCs w:val="28"/>
        </w:rPr>
        <w:t>15 мин.</w:t>
      </w:r>
    </w:p>
    <w:p w14:paraId="4546BDAC" w14:textId="77777777" w:rsidR="008A1B92" w:rsidRDefault="00FE1E99" w:rsidP="008A1B9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жидаемый результат: </w:t>
      </w:r>
    </w:p>
    <w:p w14:paraId="1ED465AE" w14:textId="575ECB05" w:rsidR="00FE1E99" w:rsidRPr="009F46BE" w:rsidRDefault="008A1B92" w:rsidP="008A1B9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FE1E99">
        <w:rPr>
          <w:rFonts w:ascii="Times New Roman" w:hAnsi="Times New Roman" w:cs="Times New Roman"/>
          <w:sz w:val="28"/>
          <w:szCs w:val="28"/>
        </w:rPr>
        <w:t>уммарная характеристика последовательного соединения трубопроводов строится путём сложения потерь напора на входящих в соединение трубопроводах при одинаковых значениях протекающего через трубопроводы расхода (сложения ординат графиков для отдельных трубопроводов при одинаковых значениях абсцисс).</w:t>
      </w:r>
    </w:p>
    <w:p w14:paraId="554D7EE1" w14:textId="77777777" w:rsidR="00FE1E99" w:rsidRDefault="00FE1E99" w:rsidP="009E5E3A">
      <w:pPr>
        <w:tabs>
          <w:tab w:val="left" w:pos="2302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3CB4">
        <w:rPr>
          <w:noProof/>
        </w:rPr>
        <w:lastRenderedPageBreak/>
        <w:drawing>
          <wp:inline distT="0" distB="0" distL="0" distR="0" wp14:anchorId="77773F90" wp14:editId="34CE6FCC">
            <wp:extent cx="4600000" cy="2752381"/>
            <wp:effectExtent l="0" t="0" r="0" b="0"/>
            <wp:docPr id="37509466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094666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600000" cy="27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96032" w14:textId="77777777" w:rsidR="00FE1E99" w:rsidRDefault="00FE1E99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итерии оценивания: полное содержательное соответствие приведенному ожидаемому результату.</w:t>
      </w:r>
    </w:p>
    <w:p w14:paraId="17BC2B91" w14:textId="2A7F4CE7" w:rsidR="00FE1E99" w:rsidRDefault="00FE1E99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28E02581" w14:textId="77777777" w:rsidR="00FE1E99" w:rsidRDefault="00FE1E99" w:rsidP="009E5E3A">
      <w:pPr>
        <w:tabs>
          <w:tab w:val="left" w:pos="230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A0B98CF" w14:textId="77777777" w:rsidR="00FE1E99" w:rsidRDefault="00FE1E99" w:rsidP="009E5E3A">
      <w:pPr>
        <w:tabs>
          <w:tab w:val="left" w:pos="230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B6E7E">
        <w:rPr>
          <w:rFonts w:ascii="Times New Roman" w:hAnsi="Times New Roman" w:cs="Times New Roman"/>
          <w:sz w:val="28"/>
          <w:szCs w:val="28"/>
        </w:rPr>
        <w:t>2</w:t>
      </w:r>
      <w:r w:rsidRPr="0033107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31074">
        <w:rPr>
          <w:rFonts w:ascii="Times New Roman" w:hAnsi="Times New Roman" w:cs="Times New Roman"/>
          <w:sz w:val="28"/>
          <w:szCs w:val="28"/>
        </w:rPr>
        <w:t>Построить характеристику п</w:t>
      </w:r>
      <w:r>
        <w:rPr>
          <w:rFonts w:ascii="Times New Roman" w:hAnsi="Times New Roman" w:cs="Times New Roman"/>
          <w:sz w:val="28"/>
          <w:szCs w:val="28"/>
        </w:rPr>
        <w:t>аралл</w:t>
      </w:r>
      <w:r w:rsidRPr="00331074">
        <w:rPr>
          <w:rFonts w:ascii="Times New Roman" w:hAnsi="Times New Roman" w:cs="Times New Roman"/>
          <w:sz w:val="28"/>
          <w:szCs w:val="28"/>
        </w:rPr>
        <w:t xml:space="preserve">ельного соединения трубопроводов. </w:t>
      </w:r>
      <w:r>
        <w:rPr>
          <w:rFonts w:ascii="Times New Roman" w:hAnsi="Times New Roman" w:cs="Times New Roman"/>
          <w:sz w:val="28"/>
          <w:szCs w:val="28"/>
        </w:rPr>
        <w:t xml:space="preserve">Пояснить порядок построения характеристики. </w:t>
      </w:r>
      <w:r w:rsidRPr="00331074">
        <w:rPr>
          <w:rFonts w:ascii="Times New Roman" w:hAnsi="Times New Roman" w:cs="Times New Roman"/>
          <w:sz w:val="28"/>
          <w:szCs w:val="28"/>
        </w:rPr>
        <w:t xml:space="preserve">Характеристики, входящих в соединение трубопроводов, приведены на рис.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331074">
        <w:rPr>
          <w:rFonts w:ascii="Times New Roman" w:hAnsi="Times New Roman" w:cs="Times New Roman"/>
          <w:sz w:val="28"/>
          <w:szCs w:val="28"/>
        </w:rPr>
        <w:t>.</w:t>
      </w:r>
    </w:p>
    <w:p w14:paraId="69F219F5" w14:textId="77777777" w:rsidR="00FE1E99" w:rsidRDefault="00FE1E99" w:rsidP="009E5E3A">
      <w:pPr>
        <w:tabs>
          <w:tab w:val="left" w:pos="230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70C95">
        <w:rPr>
          <w:noProof/>
        </w:rPr>
        <w:drawing>
          <wp:inline distT="0" distB="0" distL="0" distR="0" wp14:anchorId="6EA3C1F1" wp14:editId="1B543CC7">
            <wp:extent cx="4552381" cy="2752381"/>
            <wp:effectExtent l="0" t="0" r="635" b="0"/>
            <wp:docPr id="91130817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30817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552381" cy="27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DAC744" w14:textId="77777777" w:rsidR="00FE1E99" w:rsidRDefault="00FE1E99" w:rsidP="009E5E3A">
      <w:pPr>
        <w:tabs>
          <w:tab w:val="left" w:pos="230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</w:rPr>
        <w:t>Рис. 2</w:t>
      </w:r>
    </w:p>
    <w:p w14:paraId="321BA39C" w14:textId="77777777" w:rsidR="008A1B92" w:rsidRPr="00E25E5A" w:rsidRDefault="008A1B92" w:rsidP="008A1B92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25E5A">
        <w:rPr>
          <w:rFonts w:ascii="Times New Roman" w:hAnsi="Times New Roman"/>
          <w:color w:val="000000" w:themeColor="text1"/>
          <w:sz w:val="28"/>
          <w:szCs w:val="28"/>
        </w:rPr>
        <w:t xml:space="preserve">Время выполнения </w:t>
      </w:r>
      <w:r w:rsidRPr="00BD5D57">
        <w:rPr>
          <w:rFonts w:ascii="Times New Roman" w:hAnsi="Times New Roman"/>
          <w:color w:val="000000"/>
          <w:sz w:val="24"/>
          <w:szCs w:val="24"/>
        </w:rPr>
        <w:t>–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25E5A">
        <w:rPr>
          <w:rFonts w:ascii="Times New Roman" w:hAnsi="Times New Roman"/>
          <w:color w:val="000000" w:themeColor="text1"/>
          <w:sz w:val="28"/>
          <w:szCs w:val="28"/>
        </w:rPr>
        <w:t>15 мин.</w:t>
      </w:r>
    </w:p>
    <w:p w14:paraId="7D7ADDD0" w14:textId="77777777" w:rsidR="008A1B92" w:rsidRDefault="00FE1E99" w:rsidP="008A1B92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жидаемый результат: </w:t>
      </w:r>
    </w:p>
    <w:p w14:paraId="7FC5B6B3" w14:textId="259FFBE2" w:rsidR="00FE1E99" w:rsidRDefault="008A1B92" w:rsidP="008A1B92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FE1E99">
        <w:rPr>
          <w:rFonts w:ascii="Times New Roman" w:hAnsi="Times New Roman" w:cs="Times New Roman"/>
          <w:sz w:val="28"/>
          <w:szCs w:val="28"/>
        </w:rPr>
        <w:t>уммарная характеристика параллельного соединения трубопроводов строится путём сложения величин расходов отдельных трубопроводов при одинаковых значениях потерь напора на входящих в соединение трубопроводах (сложения абсцисс графиков для отдельных трубопроводов при одинаковых значениях ординат).</w:t>
      </w:r>
    </w:p>
    <w:p w14:paraId="5EFEF353" w14:textId="77777777" w:rsidR="00FE1E99" w:rsidRDefault="00FE1E99" w:rsidP="009E5E3A">
      <w:pPr>
        <w:tabs>
          <w:tab w:val="left" w:pos="2302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B4F00">
        <w:rPr>
          <w:noProof/>
        </w:rPr>
        <w:lastRenderedPageBreak/>
        <w:drawing>
          <wp:inline distT="0" distB="0" distL="0" distR="0" wp14:anchorId="09AC6C72" wp14:editId="36C91633">
            <wp:extent cx="4552381" cy="2752381"/>
            <wp:effectExtent l="0" t="0" r="635" b="0"/>
            <wp:docPr id="96589460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589460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552381" cy="27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C9B28E" w14:textId="77777777" w:rsidR="00FE1E99" w:rsidRDefault="00FE1E99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итерии оценивания: полное содержательное соответствие приведенному ожидаемому результату.</w:t>
      </w:r>
    </w:p>
    <w:p w14:paraId="55D3F802" w14:textId="1032B86A" w:rsidR="00FE1E99" w:rsidRDefault="00FE1E99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3FDE3979" w14:textId="77777777" w:rsidR="00FE1E99" w:rsidRPr="004B6E7E" w:rsidRDefault="00FE1E99" w:rsidP="009E5E3A">
      <w:pPr>
        <w:tabs>
          <w:tab w:val="left" w:pos="2302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B4F9B24" w14:textId="77777777" w:rsidR="00FE1E99" w:rsidRPr="00915A49" w:rsidRDefault="00FE1E99" w:rsidP="009E5E3A">
      <w:pPr>
        <w:tabs>
          <w:tab w:val="left" w:pos="230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1AE8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На рисунке 3 изображены напорная</w:t>
      </w:r>
      <w:r w:rsidRPr="00AD4B5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характеристика насоса </w:t>
      </w:r>
      <w:proofErr w:type="spellStart"/>
      <w:r>
        <w:rPr>
          <w:rFonts w:ascii="Times New Roman" w:hAnsi="Times New Roman" w:cs="Times New Roman"/>
          <w:sz w:val="28"/>
          <w:szCs w:val="28"/>
        </w:rPr>
        <w:t>Н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график зависимости потребного напора от расхода для насосной установки </w:t>
      </w:r>
      <w:proofErr w:type="spellStart"/>
      <w:r>
        <w:rPr>
          <w:rFonts w:ascii="Times New Roman" w:hAnsi="Times New Roman" w:cs="Times New Roman"/>
          <w:sz w:val="28"/>
          <w:szCs w:val="28"/>
        </w:rPr>
        <w:t>Н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Определить параметры работы насоса (Напор Н и подачу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915A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15A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анной насосной установкой. Ответ поясните.</w:t>
      </w:r>
    </w:p>
    <w:p w14:paraId="47FF9928" w14:textId="77777777" w:rsidR="00FE1E99" w:rsidRDefault="00FE1E99" w:rsidP="009E5E3A">
      <w:pPr>
        <w:tabs>
          <w:tab w:val="left" w:pos="2302"/>
        </w:tabs>
        <w:spacing w:after="0" w:line="240" w:lineRule="auto"/>
        <w:jc w:val="center"/>
      </w:pPr>
      <w:r w:rsidRPr="002B61BB">
        <w:rPr>
          <w:noProof/>
        </w:rPr>
        <w:drawing>
          <wp:inline distT="0" distB="0" distL="0" distR="0" wp14:anchorId="5B6572A0" wp14:editId="5DEB44A2">
            <wp:extent cx="4580255" cy="3505200"/>
            <wp:effectExtent l="0" t="0" r="0" b="0"/>
            <wp:docPr id="129733755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7337552" name=""/>
                    <pic:cNvPicPr/>
                  </pic:nvPicPr>
                  <pic:blipFill rotWithShape="1">
                    <a:blip r:embed="rId102"/>
                    <a:srcRect t="5367" b="4852"/>
                    <a:stretch/>
                  </pic:blipFill>
                  <pic:spPr bwMode="auto">
                    <a:xfrm>
                      <a:off x="0" y="0"/>
                      <a:ext cx="4580952" cy="35057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A36EA5" w14:textId="77777777" w:rsidR="00FE1E99" w:rsidRDefault="00FE1E99" w:rsidP="009E5E3A">
      <w:pPr>
        <w:tabs>
          <w:tab w:val="left" w:pos="3788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Рис. 3</w:t>
      </w:r>
    </w:p>
    <w:p w14:paraId="058EC261" w14:textId="141DA91F" w:rsidR="008A1B92" w:rsidRPr="00E25E5A" w:rsidRDefault="008A1B92" w:rsidP="008A1B92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25E5A">
        <w:rPr>
          <w:rFonts w:ascii="Times New Roman" w:hAnsi="Times New Roman"/>
          <w:color w:val="000000" w:themeColor="text1"/>
          <w:sz w:val="28"/>
          <w:szCs w:val="28"/>
        </w:rPr>
        <w:t xml:space="preserve">Время выполнения </w:t>
      </w:r>
      <w:r w:rsidRPr="00BD5D57">
        <w:rPr>
          <w:rFonts w:ascii="Times New Roman" w:hAnsi="Times New Roman"/>
          <w:color w:val="000000"/>
          <w:sz w:val="24"/>
          <w:szCs w:val="24"/>
        </w:rPr>
        <w:t>–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25E5A">
        <w:rPr>
          <w:rFonts w:ascii="Times New Roman" w:hAnsi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/>
          <w:color w:val="000000" w:themeColor="text1"/>
          <w:sz w:val="28"/>
          <w:szCs w:val="28"/>
        </w:rPr>
        <w:t>0</w:t>
      </w:r>
      <w:r w:rsidRPr="00E25E5A">
        <w:rPr>
          <w:rFonts w:ascii="Times New Roman" w:hAnsi="Times New Roman"/>
          <w:color w:val="000000" w:themeColor="text1"/>
          <w:sz w:val="28"/>
          <w:szCs w:val="28"/>
        </w:rPr>
        <w:t xml:space="preserve"> мин.</w:t>
      </w:r>
    </w:p>
    <w:p w14:paraId="5072979B" w14:textId="77777777" w:rsidR="00FE1E99" w:rsidRDefault="00FE1E99" w:rsidP="008A1B92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жидаемый результат: параметры работы насоса с данной насосной установкой определяются координатами точки пересечения напорной</w:t>
      </w:r>
      <w:r w:rsidRPr="00CD324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характеристики насоса с графиком зависимости потребного напора от расхода для насосной установки. В данном случае напор насоса Н = 28 м, а подача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D324D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8,9 л/с.</w:t>
      </w:r>
    </w:p>
    <w:p w14:paraId="572EE9E7" w14:textId="77777777" w:rsidR="00FE1E99" w:rsidRDefault="00FE1E99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ритерии оценивания: полное содержательное соответствие приведенному ожидаемому результату.</w:t>
      </w:r>
    </w:p>
    <w:p w14:paraId="3DD01F88" w14:textId="27BB876C" w:rsidR="00FE1E99" w:rsidRDefault="00FE1E99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74566B5C" w14:textId="77777777" w:rsidR="00FE1E99" w:rsidRPr="003700FD" w:rsidRDefault="00FE1E99" w:rsidP="009E5E3A">
      <w:pPr>
        <w:tabs>
          <w:tab w:val="left" w:pos="3788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261A926" w14:textId="77777777" w:rsidR="00FE1E99" w:rsidRDefault="00FE1E99" w:rsidP="009E5E3A">
      <w:pPr>
        <w:tabs>
          <w:tab w:val="left" w:pos="378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На рис.4 изображены характеристики насоса, предохранительного клапана и системы гидропривода. Используя данную диаграмму определить параметры работы гидропривода:</w:t>
      </w:r>
    </w:p>
    <w:p w14:paraId="67A2F30A" w14:textId="77777777" w:rsidR="00FE1E99" w:rsidRDefault="00FE1E99" w:rsidP="009E5E3A">
      <w:pPr>
        <w:tabs>
          <w:tab w:val="left" w:pos="378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Давление на выходе насоса;</w:t>
      </w:r>
    </w:p>
    <w:p w14:paraId="7152B779" w14:textId="77777777" w:rsidR="00FE1E99" w:rsidRDefault="00FE1E99" w:rsidP="009E5E3A">
      <w:pPr>
        <w:tabs>
          <w:tab w:val="left" w:pos="378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bookmarkStart w:id="3" w:name="_Hlk188906123"/>
      <w:r>
        <w:rPr>
          <w:rFonts w:ascii="Times New Roman" w:hAnsi="Times New Roman" w:cs="Times New Roman"/>
          <w:sz w:val="28"/>
          <w:szCs w:val="28"/>
        </w:rPr>
        <w:t>Величину подачи насоса при данном давлении</w:t>
      </w:r>
      <w:bookmarkEnd w:id="3"/>
      <w:r>
        <w:rPr>
          <w:rFonts w:ascii="Times New Roman" w:hAnsi="Times New Roman" w:cs="Times New Roman"/>
          <w:sz w:val="28"/>
          <w:szCs w:val="28"/>
        </w:rPr>
        <w:t>;</w:t>
      </w:r>
    </w:p>
    <w:p w14:paraId="0D558BEE" w14:textId="77777777" w:rsidR="00FE1E99" w:rsidRDefault="00FE1E99" w:rsidP="009E5E3A">
      <w:pPr>
        <w:tabs>
          <w:tab w:val="left" w:pos="378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4" w:name="_Hlk188906373"/>
      <w:r>
        <w:rPr>
          <w:rFonts w:ascii="Times New Roman" w:hAnsi="Times New Roman" w:cs="Times New Roman"/>
          <w:sz w:val="28"/>
          <w:szCs w:val="28"/>
        </w:rPr>
        <w:t>В) Расход рабочей жидкости через гидродвигатель</w:t>
      </w:r>
      <w:bookmarkEnd w:id="4"/>
      <w:r>
        <w:rPr>
          <w:rFonts w:ascii="Times New Roman" w:hAnsi="Times New Roman" w:cs="Times New Roman"/>
          <w:sz w:val="28"/>
          <w:szCs w:val="28"/>
        </w:rPr>
        <w:t>;</w:t>
      </w:r>
    </w:p>
    <w:p w14:paraId="25E5DD63" w14:textId="77777777" w:rsidR="00FE1E99" w:rsidRPr="008D778A" w:rsidRDefault="00FE1E99" w:rsidP="009E5E3A">
      <w:pPr>
        <w:tabs>
          <w:tab w:val="left" w:pos="378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5" w:name="_Hlk188906511"/>
      <w:r>
        <w:rPr>
          <w:rFonts w:ascii="Times New Roman" w:hAnsi="Times New Roman" w:cs="Times New Roman"/>
          <w:sz w:val="28"/>
          <w:szCs w:val="28"/>
        </w:rPr>
        <w:t>Г) Расход рабочей жидкости через предохранительный клапан</w:t>
      </w:r>
      <w:bookmarkEnd w:id="5"/>
      <w:r>
        <w:rPr>
          <w:rFonts w:ascii="Times New Roman" w:hAnsi="Times New Roman" w:cs="Times New Roman"/>
          <w:sz w:val="28"/>
          <w:szCs w:val="28"/>
        </w:rPr>
        <w:t>.</w:t>
      </w:r>
    </w:p>
    <w:p w14:paraId="7E6AF414" w14:textId="77777777" w:rsidR="00FE1E99" w:rsidRDefault="00FE1E99" w:rsidP="009E5E3A">
      <w:pPr>
        <w:tabs>
          <w:tab w:val="left" w:pos="3788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A4121">
        <w:rPr>
          <w:noProof/>
        </w:rPr>
        <w:drawing>
          <wp:inline distT="0" distB="0" distL="0" distR="0" wp14:anchorId="25B4D2E5" wp14:editId="250B5F14">
            <wp:extent cx="4580952" cy="4514286"/>
            <wp:effectExtent l="0" t="0" r="0" b="635"/>
            <wp:docPr id="140164624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1646248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580952" cy="4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22B0A7" w14:textId="77777777" w:rsidR="00FE1E99" w:rsidRDefault="00FE1E99" w:rsidP="009E5E3A">
      <w:pPr>
        <w:tabs>
          <w:tab w:val="left" w:pos="3788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Рис.4</w:t>
      </w:r>
    </w:p>
    <w:p w14:paraId="50EDCBAC" w14:textId="2615FA19" w:rsidR="008A1B92" w:rsidRPr="00E25E5A" w:rsidRDefault="008A1B92" w:rsidP="008A1B92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E25E5A">
        <w:rPr>
          <w:rFonts w:ascii="Times New Roman" w:hAnsi="Times New Roman"/>
          <w:color w:val="000000" w:themeColor="text1"/>
          <w:sz w:val="28"/>
          <w:szCs w:val="28"/>
        </w:rPr>
        <w:t xml:space="preserve">Время выполнения </w:t>
      </w:r>
      <w:r w:rsidRPr="00BD5D57">
        <w:rPr>
          <w:rFonts w:ascii="Times New Roman" w:hAnsi="Times New Roman"/>
          <w:color w:val="000000"/>
          <w:sz w:val="24"/>
          <w:szCs w:val="24"/>
        </w:rPr>
        <w:t>–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8"/>
          <w:szCs w:val="28"/>
        </w:rPr>
        <w:t>30</w:t>
      </w:r>
      <w:r w:rsidRPr="00E25E5A">
        <w:rPr>
          <w:rFonts w:ascii="Times New Roman" w:hAnsi="Times New Roman"/>
          <w:color w:val="000000" w:themeColor="text1"/>
          <w:sz w:val="28"/>
          <w:szCs w:val="28"/>
        </w:rPr>
        <w:t xml:space="preserve"> мин.</w:t>
      </w:r>
    </w:p>
    <w:p w14:paraId="0BA0C82C" w14:textId="77777777" w:rsidR="008A1B92" w:rsidRDefault="00FE1E99" w:rsidP="008A1B92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жидаемый результат: </w:t>
      </w:r>
    </w:p>
    <w:p w14:paraId="4AAA2AB8" w14:textId="5A8C8E85" w:rsidR="00FE1E99" w:rsidRDefault="008A1B92" w:rsidP="008A1B92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="00FE1E99">
        <w:rPr>
          <w:rFonts w:ascii="Times New Roman" w:hAnsi="Times New Roman" w:cs="Times New Roman"/>
          <w:sz w:val="28"/>
          <w:szCs w:val="28"/>
        </w:rPr>
        <w:t xml:space="preserve">ля определения параметров работы гидропривода необходимо построить линию, определяющую режим совместной работы насоса и предохранительного клапана. Построение проведём упрощённой процедуре. На график характеристики насоса наносим точку Д, ордината которой соответствует ординате точки А характеристики предохранительного клапана. На ось ординат наносим точку В, ордината которой соответствует ординате точки пересечения характеристики насоса с характеристикой предохранительного клапана. Линия ДВ отражает режим совместной работы насоса и предохранительного клапана. Точка пересечения (Г) </w:t>
      </w:r>
      <w:r w:rsidR="00FE1E99">
        <w:rPr>
          <w:rFonts w:ascii="Times New Roman" w:hAnsi="Times New Roman" w:cs="Times New Roman"/>
          <w:sz w:val="28"/>
          <w:szCs w:val="28"/>
        </w:rPr>
        <w:lastRenderedPageBreak/>
        <w:t>линии ДВ с характеристикой системы гидропривода определяет режим работы гидропривода. Ордината точки Г определяет величину давления на выходе насоса. Абсцисса точки Г определяет расход рабочей жидкости через гидродвигатель. Ордината точки Л соответствует величине давления на выходе насоса, а абсцисса определяет подачу насоса при данном давлении. Разность абсцисс точек Л и Г определяет расход рабочей жидкости через предохранительный клапан при данном давлении на выходе насоса.</w:t>
      </w:r>
    </w:p>
    <w:p w14:paraId="7D35BA85" w14:textId="77777777" w:rsidR="00FE1E99" w:rsidRPr="008A1B92" w:rsidRDefault="00FE1E99" w:rsidP="008A1B9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A1B92">
        <w:rPr>
          <w:rFonts w:ascii="Times New Roman" w:hAnsi="Times New Roman" w:cs="Times New Roman"/>
          <w:sz w:val="28"/>
          <w:szCs w:val="28"/>
        </w:rPr>
        <w:t>Определяем по диаграмме:</w:t>
      </w:r>
    </w:p>
    <w:p w14:paraId="11416CD1" w14:textId="77777777" w:rsidR="00FE1E99" w:rsidRDefault="00FE1E99" w:rsidP="009E5E3A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Давление на выходе насоса </w:t>
      </w:r>
      <w:r w:rsidRPr="00894C8B">
        <w:rPr>
          <w:rFonts w:ascii="Times New Roman" w:hAnsi="Times New Roman" w:cs="Times New Roman"/>
          <w:position w:val="-12"/>
          <w:sz w:val="28"/>
          <w:szCs w:val="28"/>
        </w:rPr>
        <w:object w:dxaOrig="1600" w:dyaOrig="360" w14:anchorId="0631C6DA">
          <v:shape id="_x0000_i1072" type="#_x0000_t75" style="width:79.45pt;height:22.35pt" o:ole="">
            <v:imagedata r:id="rId104" o:title=""/>
          </v:shape>
          <o:OLEObject Type="Embed" ProgID="Equation.DSMT4" ShapeID="_x0000_i1072" DrawAspect="Content" ObjectID="_1815835768" r:id="rId10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15F84201" w14:textId="77777777" w:rsidR="00FE1E99" w:rsidRDefault="00FE1E99" w:rsidP="009E5E3A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Величина подачи насоса при данном давлении </w:t>
      </w:r>
      <w:r w:rsidRPr="00894C8B">
        <w:rPr>
          <w:rFonts w:ascii="Times New Roman" w:hAnsi="Times New Roman" w:cs="Times New Roman"/>
          <w:position w:val="-12"/>
          <w:sz w:val="28"/>
          <w:szCs w:val="28"/>
        </w:rPr>
        <w:object w:dxaOrig="1780" w:dyaOrig="380" w14:anchorId="3EA64687">
          <v:shape id="_x0000_i1073" type="#_x0000_t75" style="width:86.9pt;height:22.35pt" o:ole="">
            <v:imagedata r:id="rId106" o:title=""/>
          </v:shape>
          <o:OLEObject Type="Embed" ProgID="Equation.DSMT4" ShapeID="_x0000_i1073" DrawAspect="Content" ObjectID="_1815835769" r:id="rId107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7008DD0D" w14:textId="77777777" w:rsidR="00FE1E99" w:rsidRDefault="00FE1E99" w:rsidP="009E5E3A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Расход рабочей жидкости через гидродвигатель </w:t>
      </w:r>
      <w:r w:rsidRPr="00894C8B">
        <w:rPr>
          <w:rFonts w:ascii="Times New Roman" w:hAnsi="Times New Roman" w:cs="Times New Roman"/>
          <w:position w:val="-14"/>
          <w:sz w:val="28"/>
          <w:szCs w:val="28"/>
        </w:rPr>
        <w:object w:dxaOrig="1860" w:dyaOrig="400" w14:anchorId="0BEC7EC4">
          <v:shape id="_x0000_i1074" type="#_x0000_t75" style="width:94.35pt;height:22.35pt" o:ole="">
            <v:imagedata r:id="rId108" o:title=""/>
          </v:shape>
          <o:OLEObject Type="Embed" ProgID="Equation.DSMT4" ShapeID="_x0000_i1074" DrawAspect="Content" ObjectID="_1815835770" r:id="rId10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1F1540DF" w14:textId="77777777" w:rsidR="00FE1E99" w:rsidRDefault="00FE1E99" w:rsidP="009E5E3A">
      <w:pPr>
        <w:tabs>
          <w:tab w:val="left" w:pos="3788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Расход рабочей жидкости через предохранительный клапан </w:t>
      </w:r>
      <w:r w:rsidRPr="00894C8B">
        <w:rPr>
          <w:rFonts w:ascii="Times New Roman" w:hAnsi="Times New Roman" w:cs="Times New Roman"/>
          <w:position w:val="-12"/>
          <w:sz w:val="28"/>
          <w:szCs w:val="28"/>
        </w:rPr>
        <w:object w:dxaOrig="1740" w:dyaOrig="380" w14:anchorId="0AC7D0E4">
          <v:shape id="_x0000_i1075" type="#_x0000_t75" style="width:86.9pt;height:22.35pt" o:ole="">
            <v:imagedata r:id="rId110" o:title=""/>
          </v:shape>
          <o:OLEObject Type="Embed" ProgID="Equation.DSMT4" ShapeID="_x0000_i1075" DrawAspect="Content" ObjectID="_1815835771" r:id="rId111"/>
        </w:object>
      </w:r>
    </w:p>
    <w:p w14:paraId="0D667C50" w14:textId="77777777" w:rsidR="00FE1E99" w:rsidRDefault="00FE1E99" w:rsidP="009E5E3A">
      <w:pPr>
        <w:tabs>
          <w:tab w:val="left" w:pos="3788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B6AF6">
        <w:rPr>
          <w:noProof/>
        </w:rPr>
        <w:drawing>
          <wp:inline distT="0" distB="0" distL="0" distR="0" wp14:anchorId="404B4B79" wp14:editId="239B2631">
            <wp:extent cx="4580952" cy="4714286"/>
            <wp:effectExtent l="0" t="0" r="635" b="3810"/>
            <wp:docPr id="88807984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079842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580952" cy="47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BBF9D" w14:textId="77777777" w:rsidR="00FE1E99" w:rsidRDefault="00FE1E99" w:rsidP="009E5E3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итерии оценивания: полное содержательное соответствие приведенному ожидаемому результату.</w:t>
      </w:r>
    </w:p>
    <w:p w14:paraId="50B2A680" w14:textId="207B3E5B" w:rsidR="00FE1E99" w:rsidRDefault="00FE1E99" w:rsidP="009E5E3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и (индикаторы): ОПК-1 (</w:t>
      </w:r>
      <w:r w:rsidR="003B6EFB">
        <w:rPr>
          <w:rFonts w:ascii="Times New Roman" w:hAnsi="Times New Roman" w:cs="Times New Roman"/>
          <w:sz w:val="28"/>
          <w:szCs w:val="28"/>
        </w:rPr>
        <w:t>ОПК-1.2</w:t>
      </w:r>
      <w:r>
        <w:rPr>
          <w:rFonts w:ascii="Times New Roman" w:hAnsi="Times New Roman" w:cs="Times New Roman"/>
          <w:sz w:val="28"/>
          <w:szCs w:val="28"/>
        </w:rPr>
        <w:t>)</w:t>
      </w:r>
    </w:p>
    <w:sectPr w:rsidR="00FE1E99" w:rsidSect="004342DB">
      <w:footerReference w:type="default" r:id="rId113"/>
      <w:pgSz w:w="11906" w:h="16838"/>
      <w:pgMar w:top="1134" w:right="851" w:bottom="1134" w:left="1134" w:header="709" w:footer="709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7E2546E" w14:textId="77777777" w:rsidR="00FA42DB" w:rsidRDefault="00FA42DB" w:rsidP="004342DB">
      <w:pPr>
        <w:spacing w:after="0" w:line="240" w:lineRule="auto"/>
      </w:pPr>
      <w:r>
        <w:separator/>
      </w:r>
    </w:p>
  </w:endnote>
  <w:endnote w:type="continuationSeparator" w:id="0">
    <w:p w14:paraId="3C6438A3" w14:textId="77777777" w:rsidR="00FA42DB" w:rsidRDefault="00FA42DB" w:rsidP="004342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sz w:val="24"/>
        <w:szCs w:val="24"/>
      </w:rPr>
      <w:id w:val="-381089788"/>
      <w:docPartObj>
        <w:docPartGallery w:val="Page Numbers (Bottom of Page)"/>
        <w:docPartUnique/>
      </w:docPartObj>
    </w:sdtPr>
    <w:sdtContent>
      <w:p w14:paraId="43BC8E5D" w14:textId="7CC5C8E1" w:rsidR="004342DB" w:rsidRPr="004342DB" w:rsidRDefault="004342DB">
        <w:pPr>
          <w:pStyle w:val="af0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4342DB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4342DB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4342DB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Pr="004342DB">
          <w:rPr>
            <w:rFonts w:ascii="Times New Roman" w:hAnsi="Times New Roman" w:cs="Times New Roman"/>
            <w:sz w:val="24"/>
            <w:szCs w:val="24"/>
          </w:rPr>
          <w:t>2</w:t>
        </w:r>
        <w:r w:rsidRPr="004342DB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14:paraId="412C8C9B" w14:textId="77777777" w:rsidR="004342DB" w:rsidRPr="004342DB" w:rsidRDefault="004342DB">
    <w:pPr>
      <w:pStyle w:val="af0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CFED599" w14:textId="77777777" w:rsidR="00FA42DB" w:rsidRDefault="00FA42DB" w:rsidP="004342DB">
      <w:pPr>
        <w:spacing w:after="0" w:line="240" w:lineRule="auto"/>
      </w:pPr>
      <w:r>
        <w:separator/>
      </w:r>
    </w:p>
  </w:footnote>
  <w:footnote w:type="continuationSeparator" w:id="0">
    <w:p w14:paraId="7B5B0DC4" w14:textId="77777777" w:rsidR="00FA42DB" w:rsidRDefault="00FA42DB" w:rsidP="004342D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9484032"/>
    <w:multiLevelType w:val="hybridMultilevel"/>
    <w:tmpl w:val="4E1297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645904"/>
    <w:multiLevelType w:val="hybridMultilevel"/>
    <w:tmpl w:val="CCA0C8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D32C14"/>
    <w:multiLevelType w:val="hybridMultilevel"/>
    <w:tmpl w:val="03AE86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C3346D"/>
    <w:multiLevelType w:val="hybridMultilevel"/>
    <w:tmpl w:val="B0BA63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005C76"/>
    <w:multiLevelType w:val="hybridMultilevel"/>
    <w:tmpl w:val="E63C12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A542B9"/>
    <w:multiLevelType w:val="hybridMultilevel"/>
    <w:tmpl w:val="40FC91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892503"/>
    <w:multiLevelType w:val="hybridMultilevel"/>
    <w:tmpl w:val="8662D4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BD2806"/>
    <w:multiLevelType w:val="hybridMultilevel"/>
    <w:tmpl w:val="CDDE44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4D3AC5"/>
    <w:multiLevelType w:val="hybridMultilevel"/>
    <w:tmpl w:val="C97C20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D04DD7"/>
    <w:multiLevelType w:val="hybridMultilevel"/>
    <w:tmpl w:val="4A9A42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25000748">
    <w:abstractNumId w:val="0"/>
  </w:num>
  <w:num w:numId="2" w16cid:durableId="1343825330">
    <w:abstractNumId w:val="7"/>
  </w:num>
  <w:num w:numId="3" w16cid:durableId="1059211481">
    <w:abstractNumId w:val="2"/>
  </w:num>
  <w:num w:numId="4" w16cid:durableId="669795537">
    <w:abstractNumId w:val="3"/>
  </w:num>
  <w:num w:numId="5" w16cid:durableId="589046184">
    <w:abstractNumId w:val="1"/>
  </w:num>
  <w:num w:numId="6" w16cid:durableId="1430080067">
    <w:abstractNumId w:val="5"/>
  </w:num>
  <w:num w:numId="7" w16cid:durableId="2010908473">
    <w:abstractNumId w:val="6"/>
  </w:num>
  <w:num w:numId="8" w16cid:durableId="323903051">
    <w:abstractNumId w:val="9"/>
  </w:num>
  <w:num w:numId="9" w16cid:durableId="1897620048">
    <w:abstractNumId w:val="8"/>
  </w:num>
  <w:num w:numId="10" w16cid:durableId="175446993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07F5"/>
    <w:rsid w:val="000066AD"/>
    <w:rsid w:val="000134D2"/>
    <w:rsid w:val="0005585F"/>
    <w:rsid w:val="00087911"/>
    <w:rsid w:val="00091C85"/>
    <w:rsid w:val="000962E8"/>
    <w:rsid w:val="00096F87"/>
    <w:rsid w:val="000A7889"/>
    <w:rsid w:val="000B2CDD"/>
    <w:rsid w:val="00114551"/>
    <w:rsid w:val="0011510A"/>
    <w:rsid w:val="00120C8D"/>
    <w:rsid w:val="0014480F"/>
    <w:rsid w:val="001669DD"/>
    <w:rsid w:val="00167AC6"/>
    <w:rsid w:val="00173125"/>
    <w:rsid w:val="001978CF"/>
    <w:rsid w:val="001B1375"/>
    <w:rsid w:val="001C515C"/>
    <w:rsid w:val="001C56B9"/>
    <w:rsid w:val="001D44FD"/>
    <w:rsid w:val="001F5735"/>
    <w:rsid w:val="001F5C4C"/>
    <w:rsid w:val="00204B49"/>
    <w:rsid w:val="00205D5B"/>
    <w:rsid w:val="00222028"/>
    <w:rsid w:val="0022403A"/>
    <w:rsid w:val="00230884"/>
    <w:rsid w:val="002360FB"/>
    <w:rsid w:val="00264D8E"/>
    <w:rsid w:val="00266D29"/>
    <w:rsid w:val="00276664"/>
    <w:rsid w:val="002B13FE"/>
    <w:rsid w:val="002D40C1"/>
    <w:rsid w:val="002D4C48"/>
    <w:rsid w:val="002E3B42"/>
    <w:rsid w:val="002F382B"/>
    <w:rsid w:val="00303A47"/>
    <w:rsid w:val="00331074"/>
    <w:rsid w:val="003340F5"/>
    <w:rsid w:val="00343812"/>
    <w:rsid w:val="00344840"/>
    <w:rsid w:val="00346E26"/>
    <w:rsid w:val="003530D0"/>
    <w:rsid w:val="0035491E"/>
    <w:rsid w:val="003700FD"/>
    <w:rsid w:val="0038485D"/>
    <w:rsid w:val="0039653A"/>
    <w:rsid w:val="003B1AE8"/>
    <w:rsid w:val="003B61C0"/>
    <w:rsid w:val="003B6EFB"/>
    <w:rsid w:val="003F0E67"/>
    <w:rsid w:val="00411DB1"/>
    <w:rsid w:val="004342DB"/>
    <w:rsid w:val="00434EAA"/>
    <w:rsid w:val="00462259"/>
    <w:rsid w:val="0047764A"/>
    <w:rsid w:val="00493F15"/>
    <w:rsid w:val="004A5BF6"/>
    <w:rsid w:val="004B0DAF"/>
    <w:rsid w:val="004B6E7E"/>
    <w:rsid w:val="004C499C"/>
    <w:rsid w:val="004F6C6A"/>
    <w:rsid w:val="004F7242"/>
    <w:rsid w:val="0050228B"/>
    <w:rsid w:val="0050614D"/>
    <w:rsid w:val="00511FDF"/>
    <w:rsid w:val="0053408D"/>
    <w:rsid w:val="005A1BD8"/>
    <w:rsid w:val="005C422B"/>
    <w:rsid w:val="005D2723"/>
    <w:rsid w:val="005E5C86"/>
    <w:rsid w:val="005F23D2"/>
    <w:rsid w:val="00616FB7"/>
    <w:rsid w:val="006300FF"/>
    <w:rsid w:val="00630846"/>
    <w:rsid w:val="00650197"/>
    <w:rsid w:val="00663008"/>
    <w:rsid w:val="006664D8"/>
    <w:rsid w:val="006A4121"/>
    <w:rsid w:val="006A4327"/>
    <w:rsid w:val="006B4C31"/>
    <w:rsid w:val="006C2E55"/>
    <w:rsid w:val="006D1040"/>
    <w:rsid w:val="006D649D"/>
    <w:rsid w:val="006E4A22"/>
    <w:rsid w:val="006F06BC"/>
    <w:rsid w:val="00707CE1"/>
    <w:rsid w:val="0073452F"/>
    <w:rsid w:val="00737BE0"/>
    <w:rsid w:val="00760524"/>
    <w:rsid w:val="00766DA9"/>
    <w:rsid w:val="007906F7"/>
    <w:rsid w:val="007B033D"/>
    <w:rsid w:val="007D0BE1"/>
    <w:rsid w:val="0081357E"/>
    <w:rsid w:val="0081383F"/>
    <w:rsid w:val="00836362"/>
    <w:rsid w:val="0085005F"/>
    <w:rsid w:val="00872C22"/>
    <w:rsid w:val="008967F0"/>
    <w:rsid w:val="008A1B92"/>
    <w:rsid w:val="008D5E5F"/>
    <w:rsid w:val="008D778A"/>
    <w:rsid w:val="008F565C"/>
    <w:rsid w:val="00915A49"/>
    <w:rsid w:val="009236FC"/>
    <w:rsid w:val="00932198"/>
    <w:rsid w:val="0093483D"/>
    <w:rsid w:val="009437A2"/>
    <w:rsid w:val="00951273"/>
    <w:rsid w:val="00954F5B"/>
    <w:rsid w:val="009702B9"/>
    <w:rsid w:val="009B3C55"/>
    <w:rsid w:val="009C5C62"/>
    <w:rsid w:val="009C66D7"/>
    <w:rsid w:val="009E5E3A"/>
    <w:rsid w:val="009F5415"/>
    <w:rsid w:val="00A01D79"/>
    <w:rsid w:val="00A05DE7"/>
    <w:rsid w:val="00A407F5"/>
    <w:rsid w:val="00A76174"/>
    <w:rsid w:val="00AB4925"/>
    <w:rsid w:val="00AD016D"/>
    <w:rsid w:val="00AD2B32"/>
    <w:rsid w:val="00AD3582"/>
    <w:rsid w:val="00AD4B5C"/>
    <w:rsid w:val="00AD6251"/>
    <w:rsid w:val="00AF239C"/>
    <w:rsid w:val="00AF549D"/>
    <w:rsid w:val="00B22E77"/>
    <w:rsid w:val="00B31A36"/>
    <w:rsid w:val="00B40F83"/>
    <w:rsid w:val="00B464B6"/>
    <w:rsid w:val="00B81490"/>
    <w:rsid w:val="00B82E92"/>
    <w:rsid w:val="00BB65BA"/>
    <w:rsid w:val="00BE3903"/>
    <w:rsid w:val="00C06BEC"/>
    <w:rsid w:val="00C32661"/>
    <w:rsid w:val="00C478D3"/>
    <w:rsid w:val="00C62702"/>
    <w:rsid w:val="00C73213"/>
    <w:rsid w:val="00C738C1"/>
    <w:rsid w:val="00C82E9F"/>
    <w:rsid w:val="00C941F8"/>
    <w:rsid w:val="00CD7F2B"/>
    <w:rsid w:val="00D41DD7"/>
    <w:rsid w:val="00D52660"/>
    <w:rsid w:val="00D65065"/>
    <w:rsid w:val="00D75B41"/>
    <w:rsid w:val="00D805F5"/>
    <w:rsid w:val="00DB4F00"/>
    <w:rsid w:val="00DD1F94"/>
    <w:rsid w:val="00E03AE8"/>
    <w:rsid w:val="00E05AE1"/>
    <w:rsid w:val="00E33E4D"/>
    <w:rsid w:val="00E62AF8"/>
    <w:rsid w:val="00E966E3"/>
    <w:rsid w:val="00EC362A"/>
    <w:rsid w:val="00EE0E27"/>
    <w:rsid w:val="00EE4293"/>
    <w:rsid w:val="00F00DBD"/>
    <w:rsid w:val="00F10907"/>
    <w:rsid w:val="00F155AD"/>
    <w:rsid w:val="00F23C79"/>
    <w:rsid w:val="00F525C3"/>
    <w:rsid w:val="00F64091"/>
    <w:rsid w:val="00F70C95"/>
    <w:rsid w:val="00F82155"/>
    <w:rsid w:val="00FA42DB"/>
    <w:rsid w:val="00FB33A3"/>
    <w:rsid w:val="00FC6D4B"/>
    <w:rsid w:val="00FE0D4C"/>
    <w:rsid w:val="00FE1E99"/>
    <w:rsid w:val="00FE23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1CFF53"/>
  <w15:chartTrackingRefBased/>
  <w15:docId w15:val="{67F836C9-883B-4B70-95AA-D979F7F6DE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1"/>
    <w:qFormat/>
    <w:rsid w:val="00A407F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407F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407F5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407F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407F5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407F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407F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407F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407F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1"/>
    <w:rsid w:val="00A407F5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A407F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A407F5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A407F5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A407F5"/>
    <w:rPr>
      <w:rFonts w:eastAsiaTheme="majorEastAsia" w:cstheme="majorBidi"/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A407F5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A407F5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A407F5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A407F5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A407F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A407F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A407F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A407F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A407F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A407F5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A407F5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A407F5"/>
    <w:rPr>
      <w:i/>
      <w:iCs/>
      <w:color w:val="2F5496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A407F5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A407F5"/>
    <w:rPr>
      <w:i/>
      <w:iCs/>
      <w:color w:val="2F5496" w:themeColor="accent1" w:themeShade="BF"/>
    </w:rPr>
  </w:style>
  <w:style w:type="character" w:styleId="ab">
    <w:name w:val="Intense Reference"/>
    <w:basedOn w:val="a0"/>
    <w:uiPriority w:val="32"/>
    <w:qFormat/>
    <w:rsid w:val="00A407F5"/>
    <w:rPr>
      <w:b/>
      <w:bCs/>
      <w:smallCaps/>
      <w:color w:val="2F5496" w:themeColor="accent1" w:themeShade="BF"/>
      <w:spacing w:val="5"/>
    </w:rPr>
  </w:style>
  <w:style w:type="table" w:styleId="ac">
    <w:name w:val="Table Grid"/>
    <w:basedOn w:val="a1"/>
    <w:uiPriority w:val="59"/>
    <w:rsid w:val="002D40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No Spacing"/>
    <w:uiPriority w:val="1"/>
    <w:qFormat/>
    <w:rsid w:val="00C941F8"/>
    <w:pPr>
      <w:spacing w:after="0" w:line="240" w:lineRule="auto"/>
    </w:pPr>
    <w:rPr>
      <w:rFonts w:ascii="Times New Roman" w:hAnsi="Times New Roman"/>
      <w:sz w:val="28"/>
      <w:szCs w:val="24"/>
      <w14:ligatures w14:val="none"/>
    </w:rPr>
  </w:style>
  <w:style w:type="paragraph" w:styleId="ae">
    <w:name w:val="header"/>
    <w:basedOn w:val="a"/>
    <w:link w:val="af"/>
    <w:uiPriority w:val="99"/>
    <w:unhideWhenUsed/>
    <w:rsid w:val="004342D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4342DB"/>
  </w:style>
  <w:style w:type="paragraph" w:styleId="af0">
    <w:name w:val="footer"/>
    <w:basedOn w:val="a"/>
    <w:link w:val="af1"/>
    <w:uiPriority w:val="99"/>
    <w:unhideWhenUsed/>
    <w:rsid w:val="004342D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4342D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5.png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9.png"/><Relationship Id="rId110" Type="http://schemas.openxmlformats.org/officeDocument/2006/relationships/image" Target="media/image54.wmf"/><Relationship Id="rId115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png"/><Relationship Id="rId105" Type="http://schemas.openxmlformats.org/officeDocument/2006/relationships/oleObject" Target="embeddings/oleObject48.bin"/><Relationship Id="rId113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50.png"/><Relationship Id="rId108" Type="http://schemas.openxmlformats.org/officeDocument/2006/relationships/image" Target="media/image5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image" Target="media/image46.png"/><Relationship Id="rId101" Type="http://schemas.openxmlformats.org/officeDocument/2006/relationships/image" Target="media/image4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1</Pages>
  <Words>2027</Words>
  <Characters>11558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ktor</dc:creator>
  <cp:keywords/>
  <dc:description/>
  <cp:lastModifiedBy>Home</cp:lastModifiedBy>
  <cp:revision>16</cp:revision>
  <dcterms:created xsi:type="dcterms:W3CDTF">2025-02-28T09:01:00Z</dcterms:created>
  <dcterms:modified xsi:type="dcterms:W3CDTF">2025-08-04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